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94D1CBF" w14:textId="632A2ABA" w:rsidR="00590CE3" w:rsidRPr="00082296" w:rsidRDefault="00590CE3" w:rsidP="00590CE3">
      <w:pPr>
        <w:pStyle w:val="IntenseQuote"/>
        <w:pBdr>
          <w:top w:val="single" w:sz="4" w:space="10" w:color="auto"/>
          <w:bottom w:val="single" w:sz="4" w:space="10" w:color="auto"/>
        </w:pBdr>
        <w:ind w:left="720"/>
        <w:rPr>
          <w:b/>
          <w:bCs/>
          <w:i w:val="0"/>
          <w:iCs w:val="0"/>
          <w:color w:val="auto"/>
          <w:sz w:val="24"/>
          <w:szCs w:val="24"/>
        </w:rPr>
      </w:pPr>
      <w:r w:rsidRPr="00082296">
        <w:rPr>
          <w:b/>
          <w:bCs/>
          <w:i w:val="0"/>
          <w:iCs w:val="0"/>
          <w:color w:val="auto"/>
          <w:sz w:val="24"/>
          <w:szCs w:val="24"/>
        </w:rPr>
        <w:t>Math 120</w:t>
      </w:r>
      <w:r w:rsidRPr="00082296">
        <w:rPr>
          <w:b/>
          <w:bCs/>
          <w:i w:val="0"/>
          <w:iCs w:val="0"/>
          <w:color w:val="auto"/>
          <w:sz w:val="24"/>
          <w:szCs w:val="24"/>
        </w:rPr>
        <w:br/>
        <w:t>1.3 More on Functions and Their Graphs</w:t>
      </w:r>
    </w:p>
    <w:p w14:paraId="3E5499E9" w14:textId="3EFBE7FB" w:rsidR="00590CE3" w:rsidRPr="00682370" w:rsidRDefault="00590CE3" w:rsidP="00682370">
      <w:pPr>
        <w:pStyle w:val="Heading1"/>
      </w:pPr>
      <w:r w:rsidRPr="00682370">
        <w:t xml:space="preserve">Objectives: </w:t>
      </w:r>
    </w:p>
    <w:p w14:paraId="31B09D7B" w14:textId="77777777" w:rsidR="00F75C10" w:rsidRPr="00682370" w:rsidRDefault="00F75C10" w:rsidP="00682370">
      <w:pPr>
        <w:pStyle w:val="ListParagraph"/>
        <w:numPr>
          <w:ilvl w:val="0"/>
          <w:numId w:val="1"/>
        </w:numPr>
        <w:spacing w:after="0" w:line="240" w:lineRule="auto"/>
        <w:contextualSpacing w:val="0"/>
      </w:pPr>
      <w:r w:rsidRPr="00682370">
        <w:t>Identify intervals on which a function increases, decreases or is constant.</w:t>
      </w:r>
    </w:p>
    <w:p w14:paraId="5CDF1262" w14:textId="77777777" w:rsidR="00682370" w:rsidRPr="00682370" w:rsidRDefault="00F75C10" w:rsidP="00682370">
      <w:pPr>
        <w:pStyle w:val="ListParagraph"/>
        <w:numPr>
          <w:ilvl w:val="0"/>
          <w:numId w:val="1"/>
        </w:numPr>
        <w:spacing w:after="0" w:line="240" w:lineRule="auto"/>
        <w:contextualSpacing w:val="0"/>
      </w:pPr>
      <w:r w:rsidRPr="00682370">
        <w:t>Use graphs to locate relative maxima or minima.</w:t>
      </w:r>
    </w:p>
    <w:p w14:paraId="24EA918B" w14:textId="7C58270D" w:rsidR="00F75C10" w:rsidRDefault="00F75C10" w:rsidP="00682370">
      <w:pPr>
        <w:pStyle w:val="ListParagraph"/>
        <w:numPr>
          <w:ilvl w:val="0"/>
          <w:numId w:val="1"/>
        </w:numPr>
        <w:spacing w:after="0" w:line="240" w:lineRule="auto"/>
        <w:contextualSpacing w:val="0"/>
      </w:pPr>
      <w:r w:rsidRPr="00682370">
        <w:t>Understand and use piecewise functions.</w:t>
      </w:r>
    </w:p>
    <w:p w14:paraId="08D216B1" w14:textId="77777777" w:rsidR="00682370" w:rsidRPr="00682370" w:rsidRDefault="00682370" w:rsidP="00682370">
      <w:pPr>
        <w:pStyle w:val="ListParagraph"/>
        <w:spacing w:after="0" w:line="240" w:lineRule="auto"/>
        <w:contextualSpacing w:val="0"/>
      </w:pPr>
    </w:p>
    <w:p w14:paraId="0D6D872C" w14:textId="6EF4B34B" w:rsidR="00E11670" w:rsidRPr="00682370" w:rsidRDefault="00737009" w:rsidP="00682370">
      <w:pPr>
        <w:pStyle w:val="Heading1"/>
      </w:pPr>
      <w:r w:rsidRPr="00682370">
        <w:t>Topic #1: Increasing, Decreasing, and Constant Intervals of Functions</w:t>
      </w:r>
    </w:p>
    <w:p w14:paraId="05658E44" w14:textId="2BE97F53" w:rsidR="002F5890" w:rsidRPr="00682370" w:rsidRDefault="00801AD5" w:rsidP="00682370">
      <w:pPr>
        <w:spacing w:after="0" w:line="240" w:lineRule="auto"/>
        <w:rPr>
          <w:rFonts w:cstheme="minorHAnsi"/>
        </w:rPr>
      </w:pPr>
      <w:r w:rsidRPr="00682370">
        <w:rPr>
          <w:rFonts w:cstheme="minorHAnsi"/>
        </w:rPr>
        <w:t>A graph of a function</w:t>
      </w:r>
      <w:r w:rsidR="002E5E84" w:rsidRPr="00682370">
        <w:rPr>
          <w:rFonts w:cstheme="minorHAnsi"/>
        </w:rPr>
        <w:t xml:space="preserve"> tells where a function increases (rises), decreases (falls), or is constant (neither rise nor fall). </w:t>
      </w:r>
      <w:r w:rsidR="002F5890" w:rsidRPr="00682370">
        <w:rPr>
          <w:rFonts w:cstheme="minorHAnsi"/>
        </w:rPr>
        <w:t xml:space="preserve"> Consider the </w:t>
      </w:r>
      <w:r w:rsidR="005415C1" w:rsidRPr="00682370">
        <w:rPr>
          <w:rFonts w:cstheme="minorHAnsi"/>
        </w:rPr>
        <w:t xml:space="preserve">intervals of the </w:t>
      </w:r>
      <w:r w:rsidR="002F5890" w:rsidRPr="00682370">
        <w:rPr>
          <w:rFonts w:cstheme="minorHAnsi"/>
        </w:rPr>
        <w:t>functions:</w:t>
      </w:r>
    </w:p>
    <w:p w14:paraId="240F7EC0" w14:textId="26211127" w:rsidR="002F5890" w:rsidRPr="00682370" w:rsidRDefault="003602A4" w:rsidP="00682370">
      <w:pPr>
        <w:spacing w:after="0" w:line="240" w:lineRule="auto"/>
        <w:rPr>
          <w:rFonts w:cstheme="minorHAnsi"/>
          <w:b/>
        </w:rPr>
      </w:pPr>
      <w:r w:rsidRPr="00682370">
        <w:rPr>
          <w:noProof/>
        </w:rPr>
        <w:drawing>
          <wp:inline distT="0" distB="0" distL="0" distR="0" wp14:anchorId="5D9BCEE5" wp14:editId="62374E2D">
            <wp:extent cx="4456430" cy="1195523"/>
            <wp:effectExtent l="0" t="0" r="1270" b="5080"/>
            <wp:docPr id="1" name="Picture 1" descr="The first graph increases, the second decreases, the third is constant" title="Graph of 3 interval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495063" cy="12058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7E607F" w14:textId="55F843ED" w:rsidR="005415C1" w:rsidRPr="00682370" w:rsidRDefault="005415C1" w:rsidP="00682370">
      <w:pPr>
        <w:spacing w:after="0" w:line="240" w:lineRule="auto"/>
        <w:rPr>
          <w:rFonts w:eastAsiaTheme="minorEastAsia" w:cstheme="minorHAnsi"/>
        </w:rPr>
      </w:pPr>
      <w:r w:rsidRPr="00682370">
        <w:rPr>
          <w:rFonts w:cstheme="minorHAnsi"/>
        </w:rPr>
        <w:t xml:space="preserve">The first function is </w:t>
      </w:r>
      <w:r w:rsidR="00D31BBE" w:rsidRPr="00682370">
        <w:rPr>
          <w:rFonts w:cstheme="minorHAnsi"/>
          <w:b/>
        </w:rPr>
        <w:t>_____________</w:t>
      </w:r>
      <w:r w:rsidRPr="00682370">
        <w:rPr>
          <w:rFonts w:cstheme="minorHAnsi"/>
        </w:rPr>
        <w:t xml:space="preserve">on the interval </w:t>
      </w:r>
      <m:oMath>
        <m:r>
          <w:rPr>
            <w:rFonts w:ascii="Cambria Math" w:hAnsi="Cambria Math" w:cstheme="minorHAnsi"/>
          </w:rPr>
          <m:t>I</m:t>
        </m:r>
      </m:oMath>
      <w:r w:rsidRPr="00682370">
        <w:rPr>
          <w:rFonts w:eastAsiaTheme="minorEastAsia" w:cstheme="minorHAnsi"/>
        </w:rPr>
        <w:t xml:space="preserve"> </w:t>
      </w:r>
      <w:r w:rsidRPr="00682370">
        <w:rPr>
          <w:rFonts w:cstheme="minorHAnsi"/>
        </w:rPr>
        <w:t xml:space="preserve">since </w:t>
      </w:r>
      <m:oMath>
        <m:r>
          <w:rPr>
            <w:rFonts w:ascii="Cambria Math" w:hAnsi="Cambria Math" w:cstheme="minorHAnsi"/>
          </w:rPr>
          <m:t>f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hAnsi="Cambria Math" w:cstheme="minorHAnsi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</w:rPr>
                  <m:t>1</m:t>
                </m:r>
              </m:sub>
            </m:sSub>
          </m:e>
        </m:d>
        <m:r>
          <w:rPr>
            <w:rFonts w:ascii="Cambria Math" w:hAnsi="Cambria Math" w:cstheme="minorHAnsi"/>
          </w:rPr>
          <m:t>&lt;f(</m:t>
        </m:r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x</m:t>
            </m:r>
          </m:e>
          <m:sub>
            <m:r>
              <w:rPr>
                <w:rFonts w:ascii="Cambria Math" w:hAnsi="Cambria Math" w:cstheme="minorHAnsi"/>
              </w:rPr>
              <m:t>2</m:t>
            </m:r>
          </m:sub>
        </m:sSub>
        <m:r>
          <w:rPr>
            <w:rFonts w:ascii="Cambria Math" w:hAnsi="Cambria Math" w:cstheme="minorHAnsi"/>
          </w:rPr>
          <m:t>)</m:t>
        </m:r>
      </m:oMath>
      <w:r w:rsidRPr="00682370">
        <w:rPr>
          <w:rFonts w:eastAsiaTheme="minorEastAsia" w:cstheme="minorHAnsi"/>
        </w:rPr>
        <w:t xml:space="preserve"> for all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</m:sSub>
        <m:r>
          <w:rPr>
            <w:rFonts w:ascii="Cambria Math" w:eastAsiaTheme="minorEastAsia" w:hAnsi="Cambria Math" w:cstheme="minorHAnsi"/>
          </w:rPr>
          <m:t>&lt;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  <m:sub>
            <m:r>
              <w:rPr>
                <w:rFonts w:ascii="Cambria Math" w:eastAsiaTheme="minorEastAsia" w:hAnsi="Cambria Math" w:cstheme="minorHAnsi"/>
              </w:rPr>
              <m:t>2</m:t>
            </m:r>
          </m:sub>
        </m:sSub>
      </m:oMath>
      <w:r w:rsidRPr="00682370">
        <w:rPr>
          <w:rFonts w:eastAsiaTheme="minorEastAsia" w:cstheme="minorHAnsi"/>
        </w:rPr>
        <w:t xml:space="preserve"> on the interval.</w:t>
      </w:r>
    </w:p>
    <w:p w14:paraId="6848AC52" w14:textId="549636D1" w:rsidR="005415C1" w:rsidRPr="00682370" w:rsidRDefault="005415C1" w:rsidP="00682370">
      <w:pPr>
        <w:spacing w:after="0" w:line="240" w:lineRule="auto"/>
        <w:rPr>
          <w:rFonts w:eastAsiaTheme="minorEastAsia" w:cstheme="minorHAnsi"/>
        </w:rPr>
      </w:pPr>
      <w:r w:rsidRPr="00682370">
        <w:rPr>
          <w:rFonts w:cstheme="minorHAnsi"/>
        </w:rPr>
        <w:t xml:space="preserve">The second function is </w:t>
      </w:r>
      <w:r w:rsidR="00D31BBE" w:rsidRPr="00682370">
        <w:rPr>
          <w:rFonts w:cstheme="minorHAnsi"/>
          <w:b/>
        </w:rPr>
        <w:t>______________</w:t>
      </w:r>
      <w:r w:rsidRPr="00682370">
        <w:rPr>
          <w:rFonts w:cstheme="minorHAnsi"/>
        </w:rPr>
        <w:t xml:space="preserve"> on the interval </w:t>
      </w:r>
      <m:oMath>
        <m:r>
          <w:rPr>
            <w:rFonts w:ascii="Cambria Math" w:hAnsi="Cambria Math" w:cstheme="minorHAnsi"/>
          </w:rPr>
          <m:t>I</m:t>
        </m:r>
      </m:oMath>
      <w:r w:rsidRPr="00682370">
        <w:rPr>
          <w:rFonts w:eastAsiaTheme="minorEastAsia" w:cstheme="minorHAnsi"/>
        </w:rPr>
        <w:t xml:space="preserve"> </w:t>
      </w:r>
      <w:r w:rsidRPr="00682370">
        <w:rPr>
          <w:rFonts w:cstheme="minorHAnsi"/>
        </w:rPr>
        <w:t xml:space="preserve">since </w:t>
      </w:r>
      <m:oMath>
        <m:r>
          <w:rPr>
            <w:rFonts w:ascii="Cambria Math" w:hAnsi="Cambria Math" w:cstheme="minorHAnsi"/>
          </w:rPr>
          <m:t>f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hAnsi="Cambria Math" w:cstheme="minorHAnsi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</w:rPr>
                  <m:t>1</m:t>
                </m:r>
              </m:sub>
            </m:sSub>
          </m:e>
        </m:d>
        <m:r>
          <w:rPr>
            <w:rFonts w:ascii="Cambria Math" w:hAnsi="Cambria Math" w:cstheme="minorHAnsi"/>
          </w:rPr>
          <m:t>&gt;f(</m:t>
        </m:r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x</m:t>
            </m:r>
          </m:e>
          <m:sub>
            <m:r>
              <w:rPr>
                <w:rFonts w:ascii="Cambria Math" w:hAnsi="Cambria Math" w:cstheme="minorHAnsi"/>
              </w:rPr>
              <m:t>2</m:t>
            </m:r>
          </m:sub>
        </m:sSub>
        <m:r>
          <w:rPr>
            <w:rFonts w:ascii="Cambria Math" w:hAnsi="Cambria Math" w:cstheme="minorHAnsi"/>
          </w:rPr>
          <m:t>)</m:t>
        </m:r>
      </m:oMath>
      <w:r w:rsidRPr="00682370">
        <w:rPr>
          <w:rFonts w:eastAsiaTheme="minorEastAsia" w:cstheme="minorHAnsi"/>
        </w:rPr>
        <w:t xml:space="preserve"> for all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</m:sSub>
        <m:r>
          <w:rPr>
            <w:rFonts w:ascii="Cambria Math" w:eastAsiaTheme="minorEastAsia" w:hAnsi="Cambria Math" w:cstheme="minorHAnsi"/>
          </w:rPr>
          <m:t>&lt;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  <m:sub>
            <m:r>
              <w:rPr>
                <w:rFonts w:ascii="Cambria Math" w:eastAsiaTheme="minorEastAsia" w:hAnsi="Cambria Math" w:cstheme="minorHAnsi"/>
              </w:rPr>
              <m:t>2</m:t>
            </m:r>
          </m:sub>
        </m:sSub>
      </m:oMath>
      <w:r w:rsidRPr="00682370">
        <w:rPr>
          <w:rFonts w:eastAsiaTheme="minorEastAsia" w:cstheme="minorHAnsi"/>
        </w:rPr>
        <w:t xml:space="preserve"> on the interval.</w:t>
      </w:r>
    </w:p>
    <w:p w14:paraId="25680665" w14:textId="5E5159D2" w:rsidR="00682370" w:rsidRPr="00682370" w:rsidRDefault="005415C1" w:rsidP="00682370">
      <w:pPr>
        <w:spacing w:after="0" w:line="240" w:lineRule="auto"/>
        <w:rPr>
          <w:rFonts w:eastAsiaTheme="minorEastAsia" w:cstheme="minorHAnsi"/>
        </w:rPr>
      </w:pPr>
      <w:r w:rsidRPr="00682370">
        <w:rPr>
          <w:rFonts w:cstheme="minorHAnsi"/>
        </w:rPr>
        <w:t xml:space="preserve">The third function is </w:t>
      </w:r>
      <w:r w:rsidR="00D31BBE" w:rsidRPr="00682370">
        <w:rPr>
          <w:rFonts w:cstheme="minorHAnsi"/>
          <w:b/>
        </w:rPr>
        <w:t>________________</w:t>
      </w:r>
      <w:r w:rsidRPr="00682370">
        <w:rPr>
          <w:rFonts w:cstheme="minorHAnsi"/>
        </w:rPr>
        <w:t xml:space="preserve"> on the interval </w:t>
      </w:r>
      <m:oMath>
        <m:r>
          <w:rPr>
            <w:rFonts w:ascii="Cambria Math" w:hAnsi="Cambria Math" w:cstheme="minorHAnsi"/>
          </w:rPr>
          <m:t>I</m:t>
        </m:r>
      </m:oMath>
      <w:r w:rsidRPr="00682370">
        <w:rPr>
          <w:rFonts w:eastAsiaTheme="minorEastAsia" w:cstheme="minorHAnsi"/>
        </w:rPr>
        <w:t xml:space="preserve"> </w:t>
      </w:r>
      <w:r w:rsidRPr="00682370">
        <w:rPr>
          <w:rFonts w:cstheme="minorHAnsi"/>
        </w:rPr>
        <w:t xml:space="preserve">since </w:t>
      </w:r>
      <m:oMath>
        <m:r>
          <w:rPr>
            <w:rFonts w:ascii="Cambria Math" w:hAnsi="Cambria Math" w:cstheme="minorHAnsi"/>
          </w:rPr>
          <m:t>f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hAnsi="Cambria Math" w:cstheme="minorHAnsi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</w:rPr>
                  <m:t>1</m:t>
                </m:r>
              </m:sub>
            </m:sSub>
          </m:e>
        </m:d>
        <m:r>
          <w:rPr>
            <w:rFonts w:ascii="Cambria Math" w:hAnsi="Cambria Math" w:cstheme="minorHAnsi"/>
          </w:rPr>
          <m:t>=f(</m:t>
        </m:r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x</m:t>
            </m:r>
          </m:e>
          <m:sub>
            <m:r>
              <w:rPr>
                <w:rFonts w:ascii="Cambria Math" w:hAnsi="Cambria Math" w:cstheme="minorHAnsi"/>
              </w:rPr>
              <m:t>2</m:t>
            </m:r>
          </m:sub>
        </m:sSub>
        <m:r>
          <w:rPr>
            <w:rFonts w:ascii="Cambria Math" w:hAnsi="Cambria Math" w:cstheme="minorHAnsi"/>
          </w:rPr>
          <m:t>)</m:t>
        </m:r>
      </m:oMath>
      <w:r w:rsidRPr="00682370">
        <w:rPr>
          <w:rFonts w:eastAsiaTheme="minorEastAsia" w:cstheme="minorHAnsi"/>
        </w:rPr>
        <w:t xml:space="preserve"> for all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</m:sSub>
        <m:r>
          <w:rPr>
            <w:rFonts w:ascii="Cambria Math" w:eastAsiaTheme="minorEastAsia" w:hAnsi="Cambria Math" w:cstheme="minorHAnsi"/>
          </w:rPr>
          <m:t>&lt;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  <m:sub>
            <m:r>
              <w:rPr>
                <w:rFonts w:ascii="Cambria Math" w:eastAsiaTheme="minorEastAsia" w:hAnsi="Cambria Math" w:cstheme="minorHAnsi"/>
              </w:rPr>
              <m:t>2</m:t>
            </m:r>
          </m:sub>
        </m:sSub>
      </m:oMath>
      <w:r w:rsidRPr="00682370">
        <w:rPr>
          <w:rFonts w:eastAsiaTheme="minorEastAsia" w:cstheme="minorHAnsi"/>
        </w:rPr>
        <w:t xml:space="preserve"> on the interval.</w:t>
      </w:r>
    </w:p>
    <w:p w14:paraId="5935705A" w14:textId="35EDF159" w:rsidR="000F2BA5" w:rsidRPr="00682370" w:rsidRDefault="000F2BA5" w:rsidP="00682370">
      <w:pPr>
        <w:spacing w:after="0" w:line="240" w:lineRule="auto"/>
        <w:rPr>
          <w:rFonts w:eastAsiaTheme="minorEastAsia" w:cstheme="minorHAnsi"/>
        </w:rPr>
      </w:pPr>
      <w:r w:rsidRPr="00682370">
        <w:rPr>
          <w:rFonts w:eastAsiaTheme="minorEastAsia" w:cstheme="minorHAnsi"/>
          <w:i/>
          <w:iCs/>
          <w:u w:val="single"/>
        </w:rPr>
        <w:t>Example #1</w:t>
      </w:r>
      <w:r w:rsidRPr="00682370">
        <w:rPr>
          <w:rFonts w:eastAsiaTheme="minorEastAsia" w:cstheme="minorHAnsi"/>
        </w:rPr>
        <w:t xml:space="preserve"> – </w:t>
      </w:r>
    </w:p>
    <w:p w14:paraId="61E4D83D" w14:textId="77777777" w:rsidR="00930BA1" w:rsidRDefault="00682370" w:rsidP="00682370">
      <w:pPr>
        <w:spacing w:after="0" w:line="240" w:lineRule="auto"/>
        <w:rPr>
          <w:noProof/>
        </w:rPr>
      </w:pPr>
      <w:r w:rsidRPr="00682370">
        <w:rPr>
          <w:noProof/>
        </w:rPr>
        <w:drawing>
          <wp:anchor distT="0" distB="0" distL="114300" distR="114300" simplePos="0" relativeHeight="251660288" behindDoc="1" locked="0" layoutInCell="1" allowOverlap="1" wp14:anchorId="3C1DE5EB" wp14:editId="44954E43">
            <wp:simplePos x="0" y="0"/>
            <wp:positionH relativeFrom="margin">
              <wp:posOffset>4685277</wp:posOffset>
            </wp:positionH>
            <wp:positionV relativeFrom="paragraph">
              <wp:posOffset>701485</wp:posOffset>
            </wp:positionV>
            <wp:extent cx="1823720" cy="1640840"/>
            <wp:effectExtent l="0" t="0" r="5080" b="0"/>
            <wp:wrapTight wrapText="bothSides">
              <wp:wrapPolygon edited="0">
                <wp:start x="0" y="0"/>
                <wp:lineTo x="0" y="21316"/>
                <wp:lineTo x="21435" y="21316"/>
                <wp:lineTo x="21435" y="0"/>
                <wp:lineTo x="0" y="0"/>
              </wp:wrapPolygon>
            </wp:wrapTight>
            <wp:docPr id="18" name="Picture 18" descr="This is a graph of two functions, please ask an interpreter for more detail as further description gives answers." title="Graph of two Function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8040" t="14323"/>
                    <a:stretch/>
                  </pic:blipFill>
                  <pic:spPr bwMode="auto">
                    <a:xfrm>
                      <a:off x="0" y="0"/>
                      <a:ext cx="1823720" cy="16408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11670" w:rsidRPr="00682370">
        <w:rPr>
          <w:rFonts w:eastAsiaTheme="minorEastAsia" w:cstheme="minorHAnsi"/>
        </w:rPr>
        <w:t xml:space="preserve">Determine the Intervals where the Function is Increasing, Decreasing, or is Constant.  </w:t>
      </w:r>
      <w:r w:rsidR="003602A4" w:rsidRPr="00682370">
        <w:rPr>
          <w:noProof/>
        </w:rPr>
        <w:drawing>
          <wp:anchor distT="0" distB="0" distL="114300" distR="114300" simplePos="0" relativeHeight="251659264" behindDoc="1" locked="0" layoutInCell="1" allowOverlap="1" wp14:anchorId="138CDF58" wp14:editId="0ADB68C7">
            <wp:simplePos x="0" y="0"/>
            <wp:positionH relativeFrom="margin">
              <wp:posOffset>0</wp:posOffset>
            </wp:positionH>
            <wp:positionV relativeFrom="paragraph">
              <wp:posOffset>226060</wp:posOffset>
            </wp:positionV>
            <wp:extent cx="1640205" cy="1361440"/>
            <wp:effectExtent l="0" t="0" r="0" b="0"/>
            <wp:wrapThrough wrapText="bothSides">
              <wp:wrapPolygon edited="0">
                <wp:start x="0" y="0"/>
                <wp:lineTo x="0" y="21157"/>
                <wp:lineTo x="21324" y="21157"/>
                <wp:lineTo x="21324" y="0"/>
                <wp:lineTo x="0" y="0"/>
              </wp:wrapPolygon>
            </wp:wrapThrough>
            <wp:docPr id="4" name="Picture 4" descr="This is a graph of two functions, please ask an interpreter for more detail as further description gives answers." title="Graph of two Function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4103" r="54407"/>
                    <a:stretch/>
                  </pic:blipFill>
                  <pic:spPr bwMode="auto">
                    <a:xfrm>
                      <a:off x="0" y="0"/>
                      <a:ext cx="1640205" cy="13614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eastAsiaTheme="minorEastAsia" w:cstheme="minorHAnsi"/>
        </w:rPr>
        <w:tab/>
      </w:r>
      <w:r>
        <w:rPr>
          <w:rFonts w:eastAsiaTheme="minorEastAsia" w:cstheme="minorHAnsi"/>
        </w:rPr>
        <w:tab/>
      </w:r>
      <w:r>
        <w:rPr>
          <w:rFonts w:eastAsiaTheme="minorEastAsia" w:cstheme="minorHAnsi"/>
        </w:rPr>
        <w:tab/>
      </w:r>
      <w:r>
        <w:rPr>
          <w:rFonts w:eastAsiaTheme="minorEastAsia" w:cstheme="minorHAnsi"/>
        </w:rPr>
        <w:tab/>
        <w:t xml:space="preserve">a) </w:t>
      </w:r>
      <w:r w:rsidR="00995873" w:rsidRPr="00682370">
        <w:rPr>
          <w:noProof/>
        </w:rPr>
        <w:t>Looking left to right along the x-axis and using the y-axis t</w:t>
      </w:r>
      <w:r w:rsidR="00A91BA1" w:rsidRPr="00682370">
        <w:rPr>
          <w:noProof/>
        </w:rPr>
        <w:t>o see how the function responds; the</w:t>
      </w:r>
      <w:r w:rsidR="00BE6D40" w:rsidRPr="00682370">
        <w:rPr>
          <w:noProof/>
        </w:rPr>
        <w:t xml:space="preserve"> </w:t>
      </w:r>
      <w:r w:rsidR="00A91BA1" w:rsidRPr="00682370">
        <w:rPr>
          <w:noProof/>
        </w:rPr>
        <w:t xml:space="preserve">function starts constant, decreases, then increases. We use the </w:t>
      </w:r>
      <w:r w:rsidR="00A91BA1" w:rsidRPr="00682370">
        <w:rPr>
          <w:b/>
          <w:i/>
          <w:noProof/>
        </w:rPr>
        <w:t>x-values</w:t>
      </w:r>
      <w:r w:rsidR="00A91BA1" w:rsidRPr="00682370">
        <w:rPr>
          <w:noProof/>
        </w:rPr>
        <w:t xml:space="preserve"> to write the intervals:</w:t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</w:p>
    <w:p w14:paraId="496447C7" w14:textId="670264E0" w:rsidR="00EC445B" w:rsidRPr="00682370" w:rsidRDefault="00682370" w:rsidP="00682370">
      <w:pPr>
        <w:spacing w:after="0" w:line="240" w:lineRule="auto"/>
        <w:rPr>
          <w:noProof/>
        </w:rPr>
      </w:pP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</w:p>
    <w:p w14:paraId="27228824" w14:textId="7460B562" w:rsidR="008D0C30" w:rsidRPr="00682370" w:rsidRDefault="00682370" w:rsidP="00682370">
      <w:pPr>
        <w:pStyle w:val="ListParagraph"/>
        <w:spacing w:after="0" w:line="240" w:lineRule="auto"/>
        <w:contextualSpacing w:val="0"/>
        <w:rPr>
          <w:noProof/>
        </w:rPr>
      </w:pPr>
      <w:r>
        <w:rPr>
          <w:noProof/>
        </w:rPr>
        <w:t xml:space="preserve">b) </w:t>
      </w:r>
      <w:r w:rsidR="008D0C30" w:rsidRPr="00682370">
        <w:rPr>
          <w:noProof/>
        </w:rPr>
        <w:t xml:space="preserve">Looking left to right along the x-axis and using the y-axis to see how the function responds; the function starts decreasing, increases, decreases again, then increases again. </w:t>
      </w:r>
    </w:p>
    <w:p w14:paraId="72CDA7AA" w14:textId="063DA9EA" w:rsidR="00EC445B" w:rsidRPr="00682370" w:rsidRDefault="00EC445B" w:rsidP="00682370">
      <w:pPr>
        <w:pStyle w:val="ListParagraph"/>
        <w:spacing w:after="0" w:line="240" w:lineRule="auto"/>
        <w:contextualSpacing w:val="0"/>
        <w:rPr>
          <w:noProof/>
        </w:rPr>
      </w:pPr>
    </w:p>
    <w:p w14:paraId="1E6D3D21" w14:textId="77777777" w:rsidR="00082296" w:rsidRPr="00682370" w:rsidRDefault="00082296" w:rsidP="00682370">
      <w:pPr>
        <w:spacing w:after="0" w:line="240" w:lineRule="auto"/>
        <w:jc w:val="both"/>
        <w:rPr>
          <w:rFonts w:eastAsiaTheme="minorEastAsia"/>
          <w:i/>
          <w:iCs/>
          <w:noProof/>
          <w:u w:val="single"/>
        </w:rPr>
      </w:pPr>
    </w:p>
    <w:p w14:paraId="7961D163" w14:textId="0BAD9D03" w:rsidR="00E11670" w:rsidRPr="00682370" w:rsidRDefault="00E11670" w:rsidP="00682370">
      <w:pPr>
        <w:spacing w:after="0" w:line="240" w:lineRule="auto"/>
        <w:jc w:val="both"/>
        <w:rPr>
          <w:rFonts w:eastAsiaTheme="minorEastAsia"/>
          <w:i/>
          <w:iCs/>
          <w:noProof/>
          <w:u w:val="single"/>
        </w:rPr>
      </w:pPr>
      <w:r w:rsidRPr="00682370">
        <w:rPr>
          <w:rFonts w:eastAsiaTheme="minorEastAsia"/>
          <w:i/>
          <w:iCs/>
          <w:noProof/>
          <w:u w:val="single"/>
        </w:rPr>
        <w:t>YOU TRY #1:</w:t>
      </w:r>
    </w:p>
    <w:p w14:paraId="4ABD4B04" w14:textId="3A7D76A4" w:rsidR="00E11670" w:rsidRPr="00682370" w:rsidRDefault="00E11670" w:rsidP="00682370">
      <w:pPr>
        <w:spacing w:after="0" w:line="240" w:lineRule="auto"/>
        <w:rPr>
          <w:rFonts w:eastAsiaTheme="minorEastAsia" w:cstheme="minorHAnsi"/>
        </w:rPr>
      </w:pPr>
      <w:r w:rsidRPr="00682370">
        <w:rPr>
          <w:rFonts w:eastAsiaTheme="minorEastAsia" w:cstheme="minorHAnsi"/>
        </w:rPr>
        <w:t xml:space="preserve">Determine the Intervals where the Function is Increasing, Decreasing, or is Constant.  </w:t>
      </w:r>
    </w:p>
    <w:p w14:paraId="60EC46ED" w14:textId="2C17B9C6" w:rsidR="00682370" w:rsidRDefault="00DE18E0" w:rsidP="00682370">
      <w:pPr>
        <w:spacing w:after="0" w:line="240" w:lineRule="auto"/>
        <w:rPr>
          <w:rFonts w:eastAsiaTheme="minorEastAsia"/>
          <w:i/>
          <w:iCs/>
          <w:noProof/>
          <w:u w:val="single"/>
        </w:rPr>
      </w:pPr>
      <w:r w:rsidRPr="00682370">
        <w:rPr>
          <w:noProof/>
        </w:rPr>
        <w:drawing>
          <wp:anchor distT="0" distB="0" distL="114300" distR="114300" simplePos="0" relativeHeight="251668480" behindDoc="1" locked="0" layoutInCell="1" allowOverlap="1" wp14:anchorId="07C1396B" wp14:editId="7D803657">
            <wp:simplePos x="0" y="0"/>
            <wp:positionH relativeFrom="margin">
              <wp:align>center</wp:align>
            </wp:positionH>
            <wp:positionV relativeFrom="paragraph">
              <wp:posOffset>8407</wp:posOffset>
            </wp:positionV>
            <wp:extent cx="3448410" cy="1560663"/>
            <wp:effectExtent l="0" t="0" r="0" b="1905"/>
            <wp:wrapNone/>
            <wp:docPr id="12" name="Picture 12" descr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2" descr="graph"/>
                    <pic:cNvPicPr/>
                  </pic:nvPicPr>
                  <pic:blipFill rotWithShape="1"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3077" t="27724" r="9615" b="32364"/>
                    <a:stretch/>
                  </pic:blipFill>
                  <pic:spPr bwMode="auto">
                    <a:xfrm>
                      <a:off x="0" y="0"/>
                      <a:ext cx="3448410" cy="156066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14:paraId="6FAA065D" w14:textId="77777777" w:rsidR="00682370" w:rsidRDefault="00682370" w:rsidP="00682370">
      <w:pPr>
        <w:spacing w:after="0" w:line="240" w:lineRule="auto"/>
        <w:rPr>
          <w:rFonts w:eastAsiaTheme="minorEastAsia"/>
          <w:i/>
          <w:iCs/>
          <w:noProof/>
          <w:u w:val="single"/>
        </w:rPr>
      </w:pPr>
    </w:p>
    <w:p w14:paraId="1BEAC066" w14:textId="77777777" w:rsidR="00930BA1" w:rsidRDefault="00930BA1" w:rsidP="00682370">
      <w:pPr>
        <w:spacing w:after="0" w:line="240" w:lineRule="auto"/>
        <w:rPr>
          <w:rFonts w:eastAsiaTheme="minorEastAsia"/>
          <w:i/>
          <w:iCs/>
          <w:noProof/>
          <w:u w:val="single"/>
        </w:rPr>
      </w:pPr>
    </w:p>
    <w:p w14:paraId="3081718A" w14:textId="77777777" w:rsidR="00930BA1" w:rsidRDefault="00930BA1" w:rsidP="00682370">
      <w:pPr>
        <w:spacing w:after="0" w:line="240" w:lineRule="auto"/>
        <w:rPr>
          <w:rFonts w:eastAsiaTheme="minorEastAsia"/>
          <w:i/>
          <w:iCs/>
          <w:noProof/>
          <w:u w:val="single"/>
        </w:rPr>
      </w:pPr>
    </w:p>
    <w:p w14:paraId="3C9D3D4B" w14:textId="6369DF57" w:rsidR="00180DA8" w:rsidRPr="00682370" w:rsidRDefault="00721259" w:rsidP="00682370">
      <w:pPr>
        <w:pStyle w:val="Heading1"/>
      </w:pPr>
      <w:r w:rsidRPr="00682370">
        <w:lastRenderedPageBreak/>
        <w:t xml:space="preserve">Topic #2: </w:t>
      </w:r>
      <w:r w:rsidR="009602F0" w:rsidRPr="00682370">
        <w:t>Relative Maxima and Minima</w:t>
      </w:r>
      <w:r w:rsidRPr="00682370">
        <w:t xml:space="preserve"> of Functions</w:t>
      </w:r>
    </w:p>
    <w:p w14:paraId="77453837" w14:textId="6C009275" w:rsidR="00EC445B" w:rsidRPr="00682370" w:rsidRDefault="00601AC6" w:rsidP="00682370">
      <w:pPr>
        <w:spacing w:after="0" w:line="240" w:lineRule="auto"/>
      </w:pPr>
      <w:r w:rsidRPr="00682370">
        <w:t xml:space="preserve">A graph of a function also tells us where the function has peaks and valleys, which </w:t>
      </w:r>
      <w:r w:rsidR="00DA721D" w:rsidRPr="00682370">
        <w:t>are</w:t>
      </w:r>
      <w:r w:rsidRPr="00682370">
        <w:t xml:space="preserve"> </w:t>
      </w:r>
      <w:r w:rsidR="00DA721D" w:rsidRPr="00682370">
        <w:t xml:space="preserve">more </w:t>
      </w:r>
      <w:r w:rsidRPr="00682370">
        <w:t xml:space="preserve">formally called </w:t>
      </w:r>
      <w:r w:rsidRPr="00682370">
        <w:rPr>
          <w:b/>
        </w:rPr>
        <w:t>maxima</w:t>
      </w:r>
      <w:r w:rsidRPr="00682370">
        <w:t xml:space="preserve"> and </w:t>
      </w:r>
      <w:r w:rsidRPr="00682370">
        <w:rPr>
          <w:b/>
        </w:rPr>
        <w:t>minima</w:t>
      </w:r>
      <w:r w:rsidR="00DA721D" w:rsidRPr="00682370">
        <w:t xml:space="preserve">. </w:t>
      </w:r>
      <w:r w:rsidR="004E1851" w:rsidRPr="00682370">
        <w:t>Consider the function:</w:t>
      </w:r>
    </w:p>
    <w:p w14:paraId="358A8B3F" w14:textId="1FC2295B" w:rsidR="00EC445B" w:rsidRPr="00682370" w:rsidRDefault="00CE13C6" w:rsidP="00682370">
      <w:pPr>
        <w:spacing w:after="0" w:line="240" w:lineRule="auto"/>
        <w:jc w:val="center"/>
      </w:pPr>
      <w:r w:rsidRPr="00682370">
        <w:rPr>
          <w:noProof/>
        </w:rPr>
        <w:drawing>
          <wp:inline distT="0" distB="0" distL="0" distR="0" wp14:anchorId="76B946EC" wp14:editId="6AC43446">
            <wp:extent cx="1392978" cy="1276897"/>
            <wp:effectExtent l="0" t="0" r="0" b="0"/>
            <wp:docPr id="15" name="Picture 15" descr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5" descr="graph"/>
                    <pic:cNvPicPr/>
                  </pic:nvPicPr>
                  <pic:blipFill rotWithShape="1">
                    <a:blip r:embed="rId11"/>
                    <a:srcRect l="74842" t="38925" r="7044" b="30124"/>
                    <a:stretch/>
                  </pic:blipFill>
                  <pic:spPr bwMode="auto">
                    <a:xfrm>
                      <a:off x="0" y="0"/>
                      <a:ext cx="1419430" cy="130114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7A27301" w14:textId="77777777" w:rsidR="00CE13C6" w:rsidRPr="00682370" w:rsidRDefault="00550B32" w:rsidP="00682370">
      <w:pPr>
        <w:spacing w:after="0" w:line="240" w:lineRule="auto"/>
        <w:rPr>
          <w:rFonts w:eastAsiaTheme="minorEastAsia"/>
        </w:rPr>
      </w:pPr>
      <w:r w:rsidRPr="00682370">
        <w:t xml:space="preserve">Looking left to right, we see a “valley” on the y-axis when </w:t>
      </w:r>
      <m:oMath>
        <m:r>
          <w:rPr>
            <w:rFonts w:ascii="Cambria Math" w:hAnsi="Cambria Math"/>
          </w:rPr>
          <m:t>x=b</m:t>
        </m:r>
      </m:oMath>
      <w:r w:rsidRPr="00682370">
        <w:rPr>
          <w:rFonts w:eastAsiaTheme="minorEastAsia"/>
        </w:rPr>
        <w:t xml:space="preserve">; this tells us the function has a relative minimum at </w:t>
      </w:r>
      <m:oMath>
        <m:r>
          <w:rPr>
            <w:rFonts w:ascii="Cambria Math" w:eastAsiaTheme="minorEastAsia" w:hAnsi="Cambria Math"/>
          </w:rPr>
          <m:t>x=b</m:t>
        </m:r>
      </m:oMath>
      <w:r w:rsidRPr="00682370">
        <w:rPr>
          <w:rFonts w:eastAsiaTheme="minorEastAsia"/>
        </w:rPr>
        <w:t xml:space="preserve">.  We then see a “peak” at </w:t>
      </w:r>
      <m:oMath>
        <m:r>
          <w:rPr>
            <w:rFonts w:ascii="Cambria Math" w:eastAsiaTheme="minorEastAsia" w:hAnsi="Cambria Math"/>
          </w:rPr>
          <m:t>x=a</m:t>
        </m:r>
      </m:oMath>
      <w:r w:rsidRPr="00682370">
        <w:rPr>
          <w:rFonts w:eastAsiaTheme="minorEastAsia"/>
        </w:rPr>
        <w:t xml:space="preserve">; this tells us the function has a relative </w:t>
      </w:r>
      <w:r w:rsidR="006C5013" w:rsidRPr="00682370">
        <w:rPr>
          <w:rFonts w:eastAsiaTheme="minorEastAsia"/>
        </w:rPr>
        <w:t>maximum</w:t>
      </w:r>
      <w:r w:rsidRPr="00682370">
        <w:rPr>
          <w:rFonts w:eastAsiaTheme="minorEastAsia"/>
        </w:rPr>
        <w:t xml:space="preserve"> at </w:t>
      </w:r>
      <m:oMath>
        <m:r>
          <w:rPr>
            <w:rFonts w:ascii="Cambria Math" w:eastAsiaTheme="minorEastAsia" w:hAnsi="Cambria Math"/>
          </w:rPr>
          <m:t>x=a</m:t>
        </m:r>
      </m:oMath>
      <w:r w:rsidRPr="00682370">
        <w:rPr>
          <w:rFonts w:eastAsiaTheme="minorEastAsia"/>
        </w:rPr>
        <w:t xml:space="preserve">. </w:t>
      </w:r>
      <w:r w:rsidR="00C44B2F" w:rsidRPr="00682370">
        <w:rPr>
          <w:rFonts w:eastAsiaTheme="minorEastAsia"/>
        </w:rPr>
        <w:t xml:space="preserve">Notice that the graph changes directions at both points of interest.  </w:t>
      </w:r>
    </w:p>
    <w:p w14:paraId="19D75067" w14:textId="09C77F26" w:rsidR="00AA4616" w:rsidRPr="00682370" w:rsidRDefault="000361D3" w:rsidP="00682370">
      <w:pPr>
        <w:spacing w:after="0" w:line="240" w:lineRule="auto"/>
        <w:rPr>
          <w:rFonts w:eastAsiaTheme="minorEastAsia"/>
        </w:rPr>
      </w:pPr>
      <w:r w:rsidRPr="00682370">
        <w:rPr>
          <w:rFonts w:eastAsiaTheme="minorEastAsia"/>
          <w:i/>
          <w:iCs/>
          <w:u w:val="single"/>
        </w:rPr>
        <w:t>Example #1</w:t>
      </w:r>
      <w:r w:rsidRPr="00682370">
        <w:rPr>
          <w:rFonts w:eastAsiaTheme="minorEastAsia"/>
        </w:rPr>
        <w:t xml:space="preserve"> – Find </w:t>
      </w:r>
      <w:r w:rsidR="005D756C" w:rsidRPr="00682370">
        <w:rPr>
          <w:rFonts w:eastAsiaTheme="minorEastAsia"/>
        </w:rPr>
        <w:t>the Maxima/</w:t>
      </w:r>
      <w:r w:rsidRPr="00682370">
        <w:rPr>
          <w:rFonts w:eastAsiaTheme="minorEastAsia"/>
        </w:rPr>
        <w:t>Minima for the Function and State the Values</w:t>
      </w:r>
    </w:p>
    <w:p w14:paraId="0D5240F3" w14:textId="53F57A18" w:rsidR="001B5667" w:rsidRPr="00682370" w:rsidRDefault="00B02A93" w:rsidP="00682370">
      <w:pPr>
        <w:spacing w:after="0" w:line="240" w:lineRule="auto"/>
        <w:rPr>
          <w:rFonts w:eastAsiaTheme="minorEastAsia"/>
        </w:rPr>
      </w:pPr>
      <w:r w:rsidRPr="00682370">
        <w:rPr>
          <w:noProof/>
        </w:rPr>
        <w:drawing>
          <wp:anchor distT="0" distB="0" distL="114300" distR="114300" simplePos="0" relativeHeight="251661312" behindDoc="1" locked="0" layoutInCell="1" allowOverlap="1" wp14:anchorId="1F9779FD" wp14:editId="21E7312C">
            <wp:simplePos x="0" y="0"/>
            <wp:positionH relativeFrom="margin">
              <wp:align>left</wp:align>
            </wp:positionH>
            <wp:positionV relativeFrom="paragraph">
              <wp:posOffset>4227</wp:posOffset>
            </wp:positionV>
            <wp:extent cx="1818005" cy="1508760"/>
            <wp:effectExtent l="0" t="0" r="0" b="0"/>
            <wp:wrapTight wrapText="bothSides">
              <wp:wrapPolygon edited="0">
                <wp:start x="0" y="0"/>
                <wp:lineTo x="0" y="21273"/>
                <wp:lineTo x="21276" y="21273"/>
                <wp:lineTo x="21276" y="0"/>
                <wp:lineTo x="0" y="0"/>
              </wp:wrapPolygon>
            </wp:wrapTight>
            <wp:docPr id="17" name="Picture 17" descr="This is a graph of two functions, please ask an interpreter for more detail as further description gives answers." title="Graph of two Function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6338" r="56747"/>
                    <a:stretch/>
                  </pic:blipFill>
                  <pic:spPr bwMode="auto">
                    <a:xfrm>
                      <a:off x="0" y="0"/>
                      <a:ext cx="1818005" cy="15087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B5667" w:rsidRPr="00682370">
        <w:rPr>
          <w:rFonts w:eastAsiaTheme="minorEastAsia"/>
        </w:rPr>
        <w:t xml:space="preserve">a)  </w:t>
      </w:r>
      <w:r w:rsidR="00175C8D" w:rsidRPr="00682370">
        <w:rPr>
          <w:rFonts w:eastAsiaTheme="minorEastAsia"/>
        </w:rPr>
        <w:t xml:space="preserve">The function changes directions </w:t>
      </w:r>
      <w:r w:rsidR="00997F66" w:rsidRPr="00682370">
        <w:rPr>
          <w:rFonts w:eastAsiaTheme="minorEastAsia"/>
        </w:rPr>
        <w:t>4</w:t>
      </w:r>
      <w:r w:rsidR="00175C8D" w:rsidRPr="00682370">
        <w:rPr>
          <w:rFonts w:eastAsiaTheme="minorEastAsia"/>
        </w:rPr>
        <w:t xml:space="preserve"> times, which tells us there are 3 extrema</w:t>
      </w:r>
      <w:r w:rsidR="001B5667" w:rsidRPr="00682370">
        <w:rPr>
          <w:rFonts w:eastAsiaTheme="minorEastAsia"/>
        </w:rPr>
        <w:t xml:space="preserve">. </w:t>
      </w:r>
      <w:r w:rsidR="00175C8D" w:rsidRPr="00682370">
        <w:rPr>
          <w:rFonts w:eastAsiaTheme="minorEastAsia"/>
        </w:rPr>
        <w:t>The function decreases, increases, decreases again, and increases again.</w:t>
      </w:r>
    </w:p>
    <w:p w14:paraId="58725A19" w14:textId="53CF2E9A" w:rsidR="00082296" w:rsidRPr="00682370" w:rsidRDefault="00175C8D" w:rsidP="00682370">
      <w:pPr>
        <w:spacing w:after="0" w:line="240" w:lineRule="auto"/>
        <w:rPr>
          <w:rFonts w:eastAsiaTheme="minorEastAsia"/>
        </w:rPr>
      </w:pPr>
      <w:r w:rsidRPr="00682370">
        <w:rPr>
          <w:rFonts w:eastAsiaTheme="minorEastAsia"/>
        </w:rPr>
        <w:t xml:space="preserve">The </w:t>
      </w:r>
      <w:r w:rsidR="00E52225" w:rsidRPr="00682370">
        <w:rPr>
          <w:rFonts w:eastAsiaTheme="minorEastAsia"/>
        </w:rPr>
        <w:t xml:space="preserve">extrema are minima at </w:t>
      </w:r>
      <m:oMath>
        <m:r>
          <m:rPr>
            <m:sty m:val="bi"/>
          </m:rPr>
          <w:rPr>
            <w:rFonts w:ascii="Cambria Math" w:eastAsiaTheme="minorEastAsia" w:hAnsi="Cambria Math"/>
          </w:rPr>
          <m:t xml:space="preserve">x=               </m:t>
        </m:r>
      </m:oMath>
      <w:r w:rsidR="00E52225" w:rsidRPr="00682370">
        <w:rPr>
          <w:rFonts w:eastAsiaTheme="minorEastAsia"/>
        </w:rPr>
        <w:t xml:space="preserve"> and a maximum at </w:t>
      </w:r>
      <m:oMath>
        <m:r>
          <m:rPr>
            <m:sty m:val="bi"/>
          </m:rPr>
          <w:rPr>
            <w:rFonts w:ascii="Cambria Math" w:eastAsiaTheme="minorEastAsia" w:hAnsi="Cambria Math"/>
          </w:rPr>
          <m:t xml:space="preserve">x=             </m:t>
        </m:r>
      </m:oMath>
      <w:r w:rsidR="00E52225" w:rsidRPr="00682370">
        <w:rPr>
          <w:rFonts w:eastAsiaTheme="minorEastAsia"/>
        </w:rPr>
        <w:t xml:space="preserve"> </w:t>
      </w:r>
    </w:p>
    <w:p w14:paraId="0664774F" w14:textId="4C4F963C" w:rsidR="0035581B" w:rsidRPr="00682370" w:rsidRDefault="00E52225" w:rsidP="00682370">
      <w:pPr>
        <w:spacing w:after="0" w:line="240" w:lineRule="auto"/>
        <w:rPr>
          <w:rFonts w:eastAsiaTheme="minorEastAsia"/>
        </w:rPr>
      </w:pPr>
      <w:r w:rsidRPr="00682370">
        <w:rPr>
          <w:rFonts w:eastAsiaTheme="minorEastAsia"/>
        </w:rPr>
        <w:t xml:space="preserve">When </w:t>
      </w:r>
      <m:oMath>
        <m:r>
          <w:rPr>
            <w:rFonts w:ascii="Cambria Math" w:eastAsiaTheme="minorEastAsia" w:hAnsi="Cambria Math"/>
          </w:rPr>
          <m:t>x=2</m:t>
        </m:r>
      </m:oMath>
      <w:r w:rsidRPr="00682370">
        <w:rPr>
          <w:rFonts w:eastAsiaTheme="minorEastAsia"/>
        </w:rPr>
        <w:t xml:space="preserve"> the minimum value is at </w:t>
      </w:r>
      <m:oMath>
        <m:r>
          <w:rPr>
            <w:rFonts w:ascii="Cambria Math" w:eastAsiaTheme="minorEastAsia" w:hAnsi="Cambria Math"/>
          </w:rPr>
          <m:t>y=-1</m:t>
        </m:r>
      </m:oMath>
      <w:r w:rsidR="00180DA8" w:rsidRPr="00682370">
        <w:rPr>
          <w:rFonts w:eastAsiaTheme="minorEastAsia"/>
        </w:rPr>
        <w:t xml:space="preserve">.  </w:t>
      </w:r>
    </w:p>
    <w:p w14:paraId="0EE65508" w14:textId="17BE6C0D" w:rsidR="0035581B" w:rsidRPr="00682370" w:rsidRDefault="00180DA8" w:rsidP="00682370">
      <w:pPr>
        <w:spacing w:after="0" w:line="240" w:lineRule="auto"/>
        <w:rPr>
          <w:rFonts w:eastAsiaTheme="minorEastAsia"/>
        </w:rPr>
      </w:pPr>
      <w:r w:rsidRPr="00682370">
        <w:rPr>
          <w:rFonts w:eastAsiaTheme="minorEastAsia"/>
        </w:rPr>
        <w:t>When</w:t>
      </w:r>
      <w:r w:rsidR="00E52225" w:rsidRPr="00682370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x=3</m:t>
        </m:r>
      </m:oMath>
      <w:r w:rsidR="00E52225" w:rsidRPr="00682370">
        <w:rPr>
          <w:rFonts w:eastAsiaTheme="minorEastAsia"/>
        </w:rPr>
        <w:t xml:space="preserve"> </w:t>
      </w:r>
      <w:r w:rsidRPr="00682370">
        <w:rPr>
          <w:rFonts w:eastAsiaTheme="minorEastAsia"/>
        </w:rPr>
        <w:t>what is the</w:t>
      </w:r>
      <w:r w:rsidR="00E52225" w:rsidRPr="00682370">
        <w:rPr>
          <w:rFonts w:eastAsiaTheme="minorEastAsia"/>
        </w:rPr>
        <w:t xml:space="preserve"> maximum value</w:t>
      </w:r>
      <w:r w:rsidRPr="00682370">
        <w:rPr>
          <w:rFonts w:eastAsiaTheme="minorEastAsia"/>
        </w:rPr>
        <w:t xml:space="preserve">? </w:t>
      </w:r>
      <w:r w:rsidR="00E52225" w:rsidRPr="00682370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y=</m:t>
        </m:r>
      </m:oMath>
      <w:r w:rsidRPr="00682370">
        <w:rPr>
          <w:rFonts w:eastAsiaTheme="minorEastAsia"/>
        </w:rPr>
        <w:t xml:space="preserve"> </w:t>
      </w:r>
    </w:p>
    <w:p w14:paraId="6BC72676" w14:textId="707B2660" w:rsidR="001B5667" w:rsidRPr="00682370" w:rsidRDefault="00180DA8" w:rsidP="00682370">
      <w:pPr>
        <w:spacing w:after="0" w:line="240" w:lineRule="auto"/>
        <w:rPr>
          <w:rFonts w:eastAsiaTheme="minorEastAsia"/>
        </w:rPr>
      </w:pPr>
      <w:r w:rsidRPr="00682370">
        <w:rPr>
          <w:rFonts w:eastAsiaTheme="minorEastAsia"/>
        </w:rPr>
        <w:t>When x=4 what is</w:t>
      </w:r>
      <w:r w:rsidR="00E52225" w:rsidRPr="00682370">
        <w:rPr>
          <w:rFonts w:eastAsiaTheme="minorEastAsia"/>
        </w:rPr>
        <w:t xml:space="preserve"> the minimum value</w:t>
      </w:r>
      <w:r w:rsidRPr="00682370">
        <w:rPr>
          <w:rFonts w:eastAsiaTheme="minorEastAsia"/>
        </w:rPr>
        <w:t>?</w:t>
      </w:r>
      <w:r w:rsidR="00E52225" w:rsidRPr="00682370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y=</m:t>
        </m:r>
      </m:oMath>
    </w:p>
    <w:p w14:paraId="03970D7E" w14:textId="5DB179A8" w:rsidR="001B5667" w:rsidRPr="00682370" w:rsidRDefault="001B5667" w:rsidP="00682370">
      <w:pPr>
        <w:spacing w:after="0" w:line="240" w:lineRule="auto"/>
        <w:rPr>
          <w:rFonts w:eastAsiaTheme="minorEastAsia"/>
        </w:rPr>
      </w:pPr>
    </w:p>
    <w:p w14:paraId="3AEC7907" w14:textId="62613594" w:rsidR="001B5667" w:rsidRPr="00682370" w:rsidRDefault="00B02A93" w:rsidP="00682370">
      <w:pPr>
        <w:spacing w:after="0" w:line="240" w:lineRule="auto"/>
        <w:rPr>
          <w:rFonts w:eastAsiaTheme="minorEastAsia"/>
        </w:rPr>
      </w:pPr>
      <w:r w:rsidRPr="00682370">
        <w:rPr>
          <w:noProof/>
        </w:rPr>
        <w:drawing>
          <wp:anchor distT="0" distB="0" distL="114300" distR="114300" simplePos="0" relativeHeight="251662336" behindDoc="1" locked="0" layoutInCell="1" allowOverlap="1" wp14:anchorId="31834088" wp14:editId="236063FD">
            <wp:simplePos x="0" y="0"/>
            <wp:positionH relativeFrom="margin">
              <wp:posOffset>-213360</wp:posOffset>
            </wp:positionH>
            <wp:positionV relativeFrom="paragraph">
              <wp:posOffset>186055</wp:posOffset>
            </wp:positionV>
            <wp:extent cx="2814320" cy="1944370"/>
            <wp:effectExtent l="0" t="0" r="5080" b="0"/>
            <wp:wrapTight wrapText="bothSides">
              <wp:wrapPolygon edited="0">
                <wp:start x="0" y="0"/>
                <wp:lineTo x="0" y="21374"/>
                <wp:lineTo x="21493" y="21374"/>
                <wp:lineTo x="21493" y="0"/>
                <wp:lineTo x="0" y="0"/>
              </wp:wrapPolygon>
            </wp:wrapTight>
            <wp:docPr id="29" name="Picture 29" descr="This is a graph of two functions, please ask an interpreter for more detail as further description gives answers." title="Graph of two Function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4467" t="20052"/>
                    <a:stretch/>
                  </pic:blipFill>
                  <pic:spPr bwMode="auto">
                    <a:xfrm>
                      <a:off x="0" y="0"/>
                      <a:ext cx="2814320" cy="19443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52395" w:rsidRPr="00682370">
        <w:rPr>
          <w:rFonts w:eastAsiaTheme="minorEastAsia"/>
        </w:rPr>
        <w:t>b</w:t>
      </w:r>
      <w:r w:rsidR="00B7431B" w:rsidRPr="00682370">
        <w:rPr>
          <w:rFonts w:eastAsiaTheme="minorEastAsia"/>
        </w:rPr>
        <w:t xml:space="preserve">) The function changes directions </w:t>
      </w:r>
      <w:r w:rsidR="00997F66" w:rsidRPr="00682370">
        <w:rPr>
          <w:rFonts w:eastAsiaTheme="minorEastAsia"/>
        </w:rPr>
        <w:t>3</w:t>
      </w:r>
      <w:r w:rsidR="00B7431B" w:rsidRPr="00682370">
        <w:rPr>
          <w:rFonts w:eastAsiaTheme="minorEastAsia"/>
        </w:rPr>
        <w:t xml:space="preserve"> times, which tells us there are </w:t>
      </w:r>
      <w:r w:rsidR="00997F66" w:rsidRPr="00682370">
        <w:rPr>
          <w:rFonts w:eastAsiaTheme="minorEastAsia"/>
        </w:rPr>
        <w:t>2</w:t>
      </w:r>
      <w:r w:rsidR="00B7431B" w:rsidRPr="00682370">
        <w:rPr>
          <w:rFonts w:eastAsiaTheme="minorEastAsia"/>
        </w:rPr>
        <w:t xml:space="preserve"> extrema. The function </w:t>
      </w:r>
      <w:r w:rsidR="00997F66" w:rsidRPr="00682370">
        <w:rPr>
          <w:rFonts w:eastAsiaTheme="minorEastAsia"/>
        </w:rPr>
        <w:t>in</w:t>
      </w:r>
      <w:r w:rsidR="00B7431B" w:rsidRPr="00682370">
        <w:rPr>
          <w:rFonts w:eastAsiaTheme="minorEastAsia"/>
        </w:rPr>
        <w:t xml:space="preserve">creases, </w:t>
      </w:r>
      <w:r w:rsidR="00997F66" w:rsidRPr="00682370">
        <w:rPr>
          <w:rFonts w:eastAsiaTheme="minorEastAsia"/>
        </w:rPr>
        <w:t>de</w:t>
      </w:r>
      <w:r w:rsidR="00B7431B" w:rsidRPr="00682370">
        <w:rPr>
          <w:rFonts w:eastAsiaTheme="minorEastAsia"/>
        </w:rPr>
        <w:t>creases</w:t>
      </w:r>
      <w:r w:rsidR="00FE7E54" w:rsidRPr="00682370">
        <w:rPr>
          <w:rFonts w:eastAsiaTheme="minorEastAsia"/>
        </w:rPr>
        <w:t>, and increases again</w:t>
      </w:r>
      <w:r w:rsidR="00B7431B" w:rsidRPr="00682370">
        <w:rPr>
          <w:rFonts w:eastAsiaTheme="minorEastAsia"/>
        </w:rPr>
        <w:t xml:space="preserve">. The extrema are </w:t>
      </w:r>
      <w:r w:rsidR="00997F66" w:rsidRPr="00682370">
        <w:rPr>
          <w:rFonts w:eastAsiaTheme="minorEastAsia"/>
        </w:rPr>
        <w:t xml:space="preserve">a </w:t>
      </w:r>
      <w:r w:rsidR="00B7431B" w:rsidRPr="00682370">
        <w:rPr>
          <w:rFonts w:eastAsiaTheme="minorEastAsia"/>
        </w:rPr>
        <w:t>m</w:t>
      </w:r>
      <w:r w:rsidR="00997F66" w:rsidRPr="00682370">
        <w:rPr>
          <w:rFonts w:eastAsiaTheme="minorEastAsia"/>
        </w:rPr>
        <w:t>aximum</w:t>
      </w:r>
      <w:r w:rsidR="00B7431B" w:rsidRPr="00682370">
        <w:rPr>
          <w:rFonts w:eastAsiaTheme="minorEastAsia"/>
        </w:rPr>
        <w:t xml:space="preserve"> at </w:t>
      </w:r>
      <m:oMath>
        <m:r>
          <m:rPr>
            <m:sty m:val="bi"/>
          </m:rPr>
          <w:rPr>
            <w:rFonts w:ascii="Cambria Math" w:eastAsiaTheme="minorEastAsia" w:hAnsi="Cambria Math"/>
          </w:rPr>
          <m:t xml:space="preserve">x=         </m:t>
        </m:r>
      </m:oMath>
      <w:r w:rsidR="00B7431B" w:rsidRPr="00682370">
        <w:rPr>
          <w:rFonts w:eastAsiaTheme="minorEastAsia"/>
        </w:rPr>
        <w:t xml:space="preserve"> and a </w:t>
      </w:r>
      <w:r w:rsidR="00997F66" w:rsidRPr="00682370">
        <w:rPr>
          <w:rFonts w:eastAsiaTheme="minorEastAsia"/>
        </w:rPr>
        <w:t>minimum</w:t>
      </w:r>
      <w:r w:rsidR="00B7431B" w:rsidRPr="00682370">
        <w:rPr>
          <w:rFonts w:eastAsiaTheme="minorEastAsia"/>
        </w:rPr>
        <w:t xml:space="preserve"> at </w:t>
      </w:r>
      <m:oMath>
        <m:r>
          <m:rPr>
            <m:sty m:val="bi"/>
          </m:rPr>
          <w:rPr>
            <w:rFonts w:ascii="Cambria Math" w:eastAsiaTheme="minorEastAsia" w:hAnsi="Cambria Math"/>
          </w:rPr>
          <m:t xml:space="preserve">x=         </m:t>
        </m:r>
      </m:oMath>
      <w:r w:rsidR="00B7431B" w:rsidRPr="00682370">
        <w:rPr>
          <w:rFonts w:eastAsiaTheme="minorEastAsia"/>
        </w:rPr>
        <w:t xml:space="preserve">.  </w:t>
      </w:r>
      <w:r w:rsidR="00997F66" w:rsidRPr="00682370">
        <w:rPr>
          <w:rFonts w:eastAsiaTheme="minorEastAsia"/>
        </w:rPr>
        <w:t xml:space="preserve">To find the associated </w:t>
      </w:r>
      <m:oMath>
        <m:r>
          <w:rPr>
            <w:rFonts w:ascii="Cambria Math" w:eastAsiaTheme="minorEastAsia" w:hAnsi="Cambria Math"/>
          </w:rPr>
          <m:t>y</m:t>
        </m:r>
      </m:oMath>
      <w:r w:rsidR="00997F66" w:rsidRPr="00682370">
        <w:rPr>
          <w:rFonts w:eastAsiaTheme="minorEastAsia"/>
        </w:rPr>
        <w:t>-values, we can plug i</w:t>
      </w:r>
      <w:proofErr w:type="spellStart"/>
      <w:r w:rsidR="00997F66" w:rsidRPr="00682370">
        <w:rPr>
          <w:rFonts w:eastAsiaTheme="minorEastAsia"/>
        </w:rPr>
        <w:t>n</w:t>
      </w:r>
      <w:proofErr w:type="spellEnd"/>
      <w:r w:rsidR="00997F66" w:rsidRPr="00682370">
        <w:rPr>
          <w:rFonts w:eastAsiaTheme="minorEastAsia"/>
        </w:rPr>
        <w:t xml:space="preserve"> the </w:t>
      </w:r>
      <m:oMath>
        <m:r>
          <w:rPr>
            <w:rFonts w:ascii="Cambria Math" w:eastAsiaTheme="minorEastAsia" w:hAnsi="Cambria Math"/>
          </w:rPr>
          <m:t>x</m:t>
        </m:r>
      </m:oMath>
      <w:r w:rsidR="00997F66" w:rsidRPr="00682370">
        <w:rPr>
          <w:rFonts w:eastAsiaTheme="minorEastAsia"/>
        </w:rPr>
        <w:t xml:space="preserve"> values into the equation</w:t>
      </w:r>
      <w:r w:rsidR="00FE7E54" w:rsidRPr="00682370">
        <w:rPr>
          <w:rFonts w:eastAsiaTheme="minorEastAsia"/>
        </w:rPr>
        <w:t xml:space="preserve"> (the scale of the y-axis is counting by 5)</w:t>
      </w:r>
      <w:r w:rsidR="00997F66" w:rsidRPr="00682370">
        <w:rPr>
          <w:rFonts w:eastAsiaTheme="minorEastAsia"/>
        </w:rPr>
        <w:t xml:space="preserve">. </w:t>
      </w:r>
    </w:p>
    <w:p w14:paraId="07B63C2D" w14:textId="59AED988" w:rsidR="001B5667" w:rsidRPr="00682370" w:rsidRDefault="00997F66" w:rsidP="00682370">
      <w:pPr>
        <w:spacing w:after="0" w:line="240" w:lineRule="auto"/>
        <w:rPr>
          <w:rFonts w:eastAsiaTheme="minorEastAsia"/>
        </w:rPr>
      </w:pPr>
      <w:r w:rsidRPr="00682370">
        <w:rPr>
          <w:rFonts w:eastAsiaTheme="minorEastAsia"/>
        </w:rPr>
        <w:t xml:space="preserve"> </w:t>
      </w:r>
      <w:r w:rsidR="00B7431B" w:rsidRPr="00682370">
        <w:rPr>
          <w:rFonts w:eastAsiaTheme="minorEastAsia"/>
        </w:rPr>
        <w:t xml:space="preserve">When </w:t>
      </w:r>
      <m:oMath>
        <m:r>
          <w:rPr>
            <w:rFonts w:ascii="Cambria Math" w:eastAsiaTheme="minorEastAsia" w:hAnsi="Cambria Math"/>
          </w:rPr>
          <m:t>x=-2</m:t>
        </m:r>
      </m:oMath>
      <w:r w:rsidR="00B7431B" w:rsidRPr="00682370">
        <w:rPr>
          <w:rFonts w:eastAsiaTheme="minorEastAsia"/>
        </w:rPr>
        <w:t xml:space="preserve"> the </w:t>
      </w:r>
      <w:r w:rsidR="009C22EF" w:rsidRPr="00682370">
        <w:rPr>
          <w:rFonts w:eastAsiaTheme="minorEastAsia"/>
        </w:rPr>
        <w:t>maximum</w:t>
      </w:r>
      <w:r w:rsidR="00B7431B" w:rsidRPr="00682370">
        <w:rPr>
          <w:rFonts w:eastAsiaTheme="minorEastAsia"/>
        </w:rPr>
        <w:t xml:space="preserve"> value is at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-2</m:t>
            </m:r>
          </m:e>
        </m:d>
        <m:r>
          <w:rPr>
            <w:rFonts w:ascii="Cambria Math" w:eastAsiaTheme="minorEastAsia" w:hAnsi="Cambria Math"/>
          </w:rPr>
          <m:t xml:space="preserve">= </m:t>
        </m:r>
      </m:oMath>
    </w:p>
    <w:p w14:paraId="4BD29948" w14:textId="2D38328F" w:rsidR="00B02A93" w:rsidRPr="00682370" w:rsidRDefault="00B02A93" w:rsidP="00682370">
      <w:pPr>
        <w:spacing w:after="0" w:line="240" w:lineRule="auto"/>
        <w:rPr>
          <w:rFonts w:eastAsiaTheme="minorEastAsia"/>
        </w:rPr>
      </w:pPr>
    </w:p>
    <w:p w14:paraId="37065DD0" w14:textId="2F3E58CF" w:rsidR="00082296" w:rsidRDefault="001B5667" w:rsidP="00682370">
      <w:pPr>
        <w:spacing w:after="0" w:line="240" w:lineRule="auto"/>
        <w:rPr>
          <w:rFonts w:eastAsiaTheme="minorEastAsia"/>
        </w:rPr>
      </w:pPr>
      <w:r w:rsidRPr="00682370">
        <w:rPr>
          <w:rFonts w:eastAsiaTheme="minorEastAsia"/>
        </w:rPr>
        <w:t>W</w:t>
      </w:r>
      <w:r w:rsidR="00B7431B" w:rsidRPr="00682370">
        <w:rPr>
          <w:rFonts w:eastAsiaTheme="minorEastAsia"/>
        </w:rPr>
        <w:t xml:space="preserve">hen </w:t>
      </w:r>
      <m:oMath>
        <m:r>
          <w:rPr>
            <w:rFonts w:ascii="Cambria Math" w:eastAsiaTheme="minorEastAsia" w:hAnsi="Cambria Math"/>
          </w:rPr>
          <m:t>x=1</m:t>
        </m:r>
      </m:oMath>
      <w:r w:rsidR="00B7431B" w:rsidRPr="00682370">
        <w:rPr>
          <w:rFonts w:eastAsiaTheme="minorEastAsia"/>
        </w:rPr>
        <w:t xml:space="preserve"> the m</w:t>
      </w:r>
      <w:proofErr w:type="spellStart"/>
      <w:r w:rsidR="00E464D9" w:rsidRPr="00682370">
        <w:rPr>
          <w:rFonts w:eastAsiaTheme="minorEastAsia"/>
        </w:rPr>
        <w:t>in</w:t>
      </w:r>
      <w:r w:rsidR="00B7431B" w:rsidRPr="00682370">
        <w:rPr>
          <w:rFonts w:eastAsiaTheme="minorEastAsia"/>
        </w:rPr>
        <w:t>imum</w:t>
      </w:r>
      <w:proofErr w:type="spellEnd"/>
      <w:r w:rsidR="00082296" w:rsidRPr="00682370">
        <w:rPr>
          <w:rFonts w:eastAsiaTheme="minorEastAsia"/>
        </w:rPr>
        <w:t xml:space="preserve"> </w:t>
      </w:r>
      <w:r w:rsidR="00B7431B" w:rsidRPr="00682370">
        <w:rPr>
          <w:rFonts w:eastAsiaTheme="minorEastAsia"/>
        </w:rPr>
        <w:t xml:space="preserve">value is at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1</m:t>
            </m:r>
          </m:e>
        </m:d>
        <m:r>
          <w:rPr>
            <w:rFonts w:ascii="Cambria Math" w:eastAsiaTheme="minorEastAsia" w:hAnsi="Cambria Math"/>
          </w:rPr>
          <m:t xml:space="preserve">= </m:t>
        </m:r>
      </m:oMath>
    </w:p>
    <w:p w14:paraId="3AFBAA35" w14:textId="77777777" w:rsidR="008457B7" w:rsidRPr="00682370" w:rsidRDefault="008457B7" w:rsidP="00682370">
      <w:pPr>
        <w:spacing w:after="0" w:line="240" w:lineRule="auto"/>
      </w:pPr>
    </w:p>
    <w:p w14:paraId="05A7BD01" w14:textId="57587514" w:rsidR="00137760" w:rsidRDefault="00716745" w:rsidP="00682370">
      <w:pPr>
        <w:spacing w:after="0" w:line="240" w:lineRule="auto"/>
        <w:rPr>
          <w:rFonts w:eastAsiaTheme="minorEastAsia"/>
          <w:bCs/>
          <w:i/>
          <w:iCs/>
          <w:u w:val="single"/>
        </w:rPr>
      </w:pPr>
      <w:r w:rsidRPr="00682370">
        <w:rPr>
          <w:noProof/>
        </w:rPr>
        <w:drawing>
          <wp:anchor distT="0" distB="0" distL="114300" distR="114300" simplePos="0" relativeHeight="251658240" behindDoc="1" locked="0" layoutInCell="1" allowOverlap="1" wp14:anchorId="23566396" wp14:editId="2D0610E0">
            <wp:simplePos x="0" y="0"/>
            <wp:positionH relativeFrom="column">
              <wp:posOffset>3250141</wp:posOffset>
            </wp:positionH>
            <wp:positionV relativeFrom="paragraph">
              <wp:posOffset>29421</wp:posOffset>
            </wp:positionV>
            <wp:extent cx="3104515" cy="2386330"/>
            <wp:effectExtent l="0" t="0" r="635" b="0"/>
            <wp:wrapTight wrapText="bothSides">
              <wp:wrapPolygon edited="0">
                <wp:start x="0" y="0"/>
                <wp:lineTo x="0" y="21382"/>
                <wp:lineTo x="21472" y="21382"/>
                <wp:lineTo x="21472" y="0"/>
                <wp:lineTo x="0" y="0"/>
              </wp:wrapPolygon>
            </wp:wrapTight>
            <wp:docPr id="13" name="Picture 13" descr="The graph shows percent body fat over time in years. please ask an interpreter for more detail as further description gives answers." title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04515" cy="23863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F72D8FD" w14:textId="3200C12A" w:rsidR="00137760" w:rsidRDefault="00137760" w:rsidP="00682370">
      <w:pPr>
        <w:spacing w:after="0" w:line="240" w:lineRule="auto"/>
        <w:rPr>
          <w:rFonts w:eastAsiaTheme="minorEastAsia"/>
          <w:bCs/>
          <w:i/>
          <w:iCs/>
          <w:u w:val="single"/>
        </w:rPr>
      </w:pPr>
    </w:p>
    <w:p w14:paraId="25EB608C" w14:textId="30877321" w:rsidR="00137760" w:rsidRDefault="00137760" w:rsidP="00682370">
      <w:pPr>
        <w:spacing w:after="0" w:line="240" w:lineRule="auto"/>
        <w:rPr>
          <w:rFonts w:eastAsiaTheme="minorEastAsia"/>
          <w:bCs/>
          <w:i/>
          <w:iCs/>
          <w:u w:val="single"/>
        </w:rPr>
      </w:pPr>
    </w:p>
    <w:p w14:paraId="56B2B981" w14:textId="43CC0F26" w:rsidR="00A85889" w:rsidRPr="00A85889" w:rsidRDefault="00A85889" w:rsidP="00A85889">
      <w:pPr>
        <w:rPr>
          <w:rFonts w:eastAsiaTheme="minorEastAsia"/>
        </w:rPr>
      </w:pPr>
      <w:r>
        <w:rPr>
          <w:rFonts w:eastAsiaTheme="minorEastAsia"/>
        </w:rPr>
        <w:t xml:space="preserve">                      </w:t>
      </w:r>
      <w:r w:rsidRPr="00A85889">
        <w:rPr>
          <w:rFonts w:eastAsiaTheme="minorEastAsia"/>
        </w:rPr>
        <w:t>[-5,5,1] by [-3</w:t>
      </w:r>
      <w:r w:rsidR="00BA1AC7">
        <w:rPr>
          <w:rFonts w:eastAsiaTheme="minorEastAsia"/>
        </w:rPr>
        <w:t>5</w:t>
      </w:r>
      <w:r w:rsidRPr="00A85889">
        <w:rPr>
          <w:rFonts w:eastAsiaTheme="minorEastAsia"/>
        </w:rPr>
        <w:t>,3</w:t>
      </w:r>
      <w:r w:rsidR="00BA1AC7">
        <w:rPr>
          <w:rFonts w:eastAsiaTheme="minorEastAsia"/>
        </w:rPr>
        <w:t>5</w:t>
      </w:r>
      <w:r w:rsidRPr="00A85889">
        <w:rPr>
          <w:rFonts w:eastAsiaTheme="minorEastAsia"/>
        </w:rPr>
        <w:t>,5]</w:t>
      </w:r>
    </w:p>
    <w:p w14:paraId="37EC7CDA" w14:textId="22EC1A1E" w:rsidR="008531D4" w:rsidRPr="00682370" w:rsidRDefault="002043A4" w:rsidP="00682370">
      <w:pPr>
        <w:spacing w:after="0" w:line="240" w:lineRule="auto"/>
        <w:rPr>
          <w:rFonts w:eastAsiaTheme="minorEastAsia"/>
        </w:rPr>
      </w:pPr>
      <w:r w:rsidRPr="00682370">
        <w:rPr>
          <w:rFonts w:eastAsiaTheme="minorEastAsia"/>
          <w:bCs/>
          <w:i/>
          <w:iCs/>
          <w:u w:val="single"/>
        </w:rPr>
        <w:t>Example #2</w:t>
      </w:r>
      <w:r w:rsidRPr="00682370">
        <w:rPr>
          <w:rFonts w:eastAsiaTheme="minorEastAsia"/>
          <w:bCs/>
        </w:rPr>
        <w:t xml:space="preserve"> – Application </w:t>
      </w:r>
    </w:p>
    <w:p w14:paraId="33C98DD4" w14:textId="008002FF" w:rsidR="00FB68B4" w:rsidRDefault="00FB68B4" w:rsidP="00682370">
      <w:pPr>
        <w:spacing w:after="0" w:line="240" w:lineRule="auto"/>
        <w:rPr>
          <w:rFonts w:eastAsiaTheme="minorEastAsia"/>
        </w:rPr>
      </w:pPr>
      <w:r w:rsidRPr="00682370">
        <w:rPr>
          <w:rFonts w:eastAsiaTheme="minorEastAsia"/>
        </w:rPr>
        <w:t>The graph shows the percent body fat of adult</w:t>
      </w:r>
      <w:r w:rsidR="00586F1C" w:rsidRPr="00682370">
        <w:rPr>
          <w:rFonts w:eastAsiaTheme="minorEastAsia"/>
        </w:rPr>
        <w:t xml:space="preserve"> women and men</w:t>
      </w:r>
      <w:r w:rsidRPr="00682370">
        <w:rPr>
          <w:rFonts w:eastAsiaTheme="minorEastAsia"/>
        </w:rPr>
        <w:t xml:space="preserve"> over time</w:t>
      </w:r>
      <w:r w:rsidR="00586F1C" w:rsidRPr="00682370">
        <w:rPr>
          <w:rFonts w:eastAsiaTheme="minorEastAsia"/>
        </w:rPr>
        <w:t xml:space="preserve"> (in years)</w:t>
      </w:r>
      <w:r w:rsidRPr="00682370">
        <w:rPr>
          <w:rFonts w:eastAsiaTheme="minorEastAsia"/>
        </w:rPr>
        <w:t>.</w:t>
      </w:r>
    </w:p>
    <w:p w14:paraId="62480599" w14:textId="550B6DAE" w:rsidR="00716745" w:rsidRPr="00716745" w:rsidRDefault="00716745" w:rsidP="00716745">
      <w:pPr>
        <w:rPr>
          <w:sz w:val="24"/>
          <w:szCs w:val="24"/>
        </w:rPr>
      </w:pPr>
      <w:r w:rsidRPr="00716745">
        <w:rPr>
          <w:sz w:val="24"/>
          <w:szCs w:val="24"/>
        </w:rPr>
        <w:t>Let x be:</w:t>
      </w:r>
    </w:p>
    <w:p w14:paraId="65EE14EC" w14:textId="3FE432D7" w:rsidR="00716745" w:rsidRPr="00716745" w:rsidRDefault="00716745" w:rsidP="00716745">
      <w:pPr>
        <w:rPr>
          <w:rFonts w:eastAsiaTheme="minorEastAsia"/>
          <w:sz w:val="24"/>
          <w:szCs w:val="24"/>
        </w:rPr>
      </w:pPr>
      <w:r w:rsidRPr="00716745">
        <w:rPr>
          <w:sz w:val="24"/>
          <w:szCs w:val="24"/>
        </w:rPr>
        <w:t xml:space="preserve">Let </w:t>
      </w:r>
      <m:oMath>
        <m:r>
          <w:rPr>
            <w:rFonts w:ascii="Cambria Math" w:hAnsi="Cambria Math"/>
            <w:sz w:val="24"/>
            <w:szCs w:val="24"/>
          </w:rPr>
          <m:t>y</m:t>
        </m:r>
      </m:oMath>
      <w:r w:rsidRPr="00716745">
        <w:rPr>
          <w:rFonts w:eastAsiaTheme="minorEastAsia"/>
          <w:sz w:val="24"/>
          <w:szCs w:val="24"/>
        </w:rPr>
        <w:t xml:space="preserve"> be:</w:t>
      </w:r>
    </w:p>
    <w:p w14:paraId="2C781A68" w14:textId="0D7A0474" w:rsidR="002B329F" w:rsidRPr="00682370" w:rsidRDefault="003602A4" w:rsidP="00682370">
      <w:pPr>
        <w:spacing w:after="0" w:line="240" w:lineRule="auto"/>
      </w:pPr>
      <w:r w:rsidRPr="00682370">
        <w:t xml:space="preserve">a) </w:t>
      </w:r>
      <w:r w:rsidR="00B46D09" w:rsidRPr="00682370">
        <w:t>State the domain and range for the graph of the function for women. Interpret the meaning.</w:t>
      </w:r>
    </w:p>
    <w:p w14:paraId="614359B8" w14:textId="441454FD" w:rsidR="003602A4" w:rsidRPr="00682370" w:rsidRDefault="003602A4" w:rsidP="00682370">
      <w:pPr>
        <w:spacing w:after="0" w:line="240" w:lineRule="auto"/>
      </w:pPr>
    </w:p>
    <w:p w14:paraId="32D045BB" w14:textId="65117FEA" w:rsidR="002B329F" w:rsidRDefault="003602A4" w:rsidP="00682370">
      <w:pPr>
        <w:spacing w:after="0" w:line="240" w:lineRule="auto"/>
        <w:ind w:left="360"/>
      </w:pPr>
      <w:r w:rsidRPr="00682370">
        <w:t xml:space="preserve">b) </w:t>
      </w:r>
      <w:r w:rsidR="00365931" w:rsidRPr="00682370">
        <w:t xml:space="preserve">On what interval(s) does body fat increase for men? On what interval(s) does it </w:t>
      </w:r>
      <w:r w:rsidR="00E10EF9">
        <w:t>de</w:t>
      </w:r>
      <w:r w:rsidR="00365931" w:rsidRPr="00682370">
        <w:t>crease?</w:t>
      </w:r>
    </w:p>
    <w:p w14:paraId="1CD657AC" w14:textId="77777777" w:rsidR="00137760" w:rsidRPr="00682370" w:rsidRDefault="00137760" w:rsidP="00682370">
      <w:pPr>
        <w:spacing w:after="0" w:line="240" w:lineRule="auto"/>
        <w:ind w:left="360"/>
      </w:pPr>
    </w:p>
    <w:p w14:paraId="3399CD56" w14:textId="338AB42D" w:rsidR="002B329F" w:rsidRPr="00682370" w:rsidRDefault="00137760" w:rsidP="00716745">
      <w:pPr>
        <w:spacing w:after="0" w:line="240" w:lineRule="auto"/>
        <w:ind w:left="360"/>
      </w:pPr>
      <w:r>
        <w:t xml:space="preserve">c) </w:t>
      </w:r>
      <w:r w:rsidR="00AE6B7A" w:rsidRPr="00682370">
        <w:t>For what age does the percent body fat for women reach a maximum?</w:t>
      </w:r>
    </w:p>
    <w:p w14:paraId="6957E109" w14:textId="50E1266C" w:rsidR="00BE6D40" w:rsidRDefault="00137760" w:rsidP="00137760">
      <w:pPr>
        <w:spacing w:after="0" w:line="240" w:lineRule="auto"/>
        <w:ind w:left="360"/>
      </w:pPr>
      <w:r>
        <w:t xml:space="preserve">d)  </w:t>
      </w:r>
      <w:r w:rsidR="00CC3E56" w:rsidRPr="00682370">
        <w:t xml:space="preserve">Find the change in percent body fat between </w:t>
      </w:r>
      <w:proofErr w:type="gramStart"/>
      <w:r w:rsidR="002B329F" w:rsidRPr="00682370">
        <w:t>4</w:t>
      </w:r>
      <w:r w:rsidR="00CC3E56" w:rsidRPr="00682370">
        <w:t xml:space="preserve">5 and </w:t>
      </w:r>
      <w:r w:rsidR="002B329F" w:rsidRPr="00682370">
        <w:t>5</w:t>
      </w:r>
      <w:r w:rsidR="00CC3E56" w:rsidRPr="00682370">
        <w:t>5 -year old</w:t>
      </w:r>
      <w:proofErr w:type="gramEnd"/>
      <w:r w:rsidR="00CC3E56" w:rsidRPr="00682370">
        <w:t xml:space="preserve"> men</w:t>
      </w:r>
      <w:r w:rsidR="00BE6D40" w:rsidRPr="00682370">
        <w:t>.</w:t>
      </w:r>
    </w:p>
    <w:p w14:paraId="01925167" w14:textId="668556DC" w:rsidR="000625D6" w:rsidRPr="00682370" w:rsidRDefault="000625D6" w:rsidP="00682370">
      <w:pPr>
        <w:pStyle w:val="Heading1"/>
      </w:pPr>
      <w:r w:rsidRPr="00682370">
        <w:lastRenderedPageBreak/>
        <w:t xml:space="preserve">Topic #3: </w:t>
      </w:r>
      <w:r w:rsidR="006E07D5" w:rsidRPr="00682370">
        <w:t>Symmetry</w:t>
      </w:r>
    </w:p>
    <w:p w14:paraId="65499F1A" w14:textId="77777777" w:rsidR="000625D6" w:rsidRPr="00682370" w:rsidRDefault="000625D6" w:rsidP="00682370">
      <w:pPr>
        <w:spacing w:after="0" w:line="240" w:lineRule="auto"/>
        <w:ind w:left="360"/>
      </w:pPr>
      <w:r w:rsidRPr="00682370">
        <w:rPr>
          <w:i/>
        </w:rPr>
        <w:t>Symmetry</w:t>
      </w:r>
      <w:r w:rsidRPr="00682370">
        <w:t>: There are 3 common symmetries that a graph of an equation may exhibit.</w:t>
      </w:r>
    </w:p>
    <w:p w14:paraId="72839BF1" w14:textId="3C93FEDD" w:rsidR="000625D6" w:rsidRPr="00682370" w:rsidRDefault="000625D6" w:rsidP="00682370">
      <w:pPr>
        <w:spacing w:after="0" w:line="240" w:lineRule="auto"/>
        <w:jc w:val="center"/>
        <w:rPr>
          <w:i/>
        </w:rPr>
      </w:pPr>
      <w:r w:rsidRPr="00682370">
        <w:rPr>
          <w:noProof/>
        </w:rPr>
        <w:drawing>
          <wp:inline distT="0" distB="0" distL="0" distR="0" wp14:anchorId="6B8055A3" wp14:editId="49BC24EE">
            <wp:extent cx="3778888" cy="1522858"/>
            <wp:effectExtent l="0" t="0" r="0" b="1270"/>
            <wp:docPr id="19" name="Picture 19" descr="This shows y-axis, x-axis, and origin symmetry" title="Graph of 3 Equation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857800" cy="15546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70E752" w14:textId="366E327F" w:rsidR="002B329F" w:rsidRPr="00682370" w:rsidRDefault="000625D6" w:rsidP="00682370">
      <w:pPr>
        <w:spacing w:after="0" w:line="240" w:lineRule="auto"/>
        <w:ind w:left="360"/>
      </w:pPr>
      <w:r w:rsidRPr="00682370">
        <w:t xml:space="preserve">Graphs (a) and (c) represent functions; graph (b) is </w:t>
      </w:r>
      <w:r w:rsidRPr="00682370">
        <w:rPr>
          <w:b/>
        </w:rPr>
        <w:t>not</w:t>
      </w:r>
      <w:r w:rsidRPr="00682370">
        <w:t xml:space="preserve"> a function (</w:t>
      </w:r>
      <m:oMath>
        <m:r>
          <w:rPr>
            <w:rFonts w:ascii="Cambria Math" w:hAnsi="Cambria Math"/>
          </w:rPr>
          <m:t>x</m:t>
        </m:r>
      </m:oMath>
      <w:r w:rsidRPr="00682370">
        <w:t xml:space="preserve"> repeats). We will focus on the symmetry of the functions.</w:t>
      </w:r>
    </w:p>
    <w:p w14:paraId="61BFE405" w14:textId="68CB2BA4" w:rsidR="005F0C3B" w:rsidRPr="00682370" w:rsidRDefault="00CF775E" w:rsidP="00682370">
      <w:pPr>
        <w:spacing w:after="0" w:line="240" w:lineRule="auto"/>
        <w:jc w:val="center"/>
      </w:pPr>
      <w:r w:rsidRPr="00682370">
        <w:rPr>
          <w:noProof/>
        </w:rPr>
        <w:drawing>
          <wp:inline distT="0" distB="0" distL="0" distR="0" wp14:anchorId="67ADDEBD" wp14:editId="3EFC6C71">
            <wp:extent cx="4853940" cy="1836625"/>
            <wp:effectExtent l="0" t="0" r="3810" b="0"/>
            <wp:docPr id="26" name="Picture 26" descr="definition symmetr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Picture 26" descr="definition symmetry"/>
                    <pic:cNvPicPr/>
                  </pic:nvPicPr>
                  <pic:blipFill rotWithShape="1">
                    <a:blip r:embed="rId15"/>
                    <a:srcRect l="34102" t="25573" r="4231" b="30930"/>
                    <a:stretch/>
                  </pic:blipFill>
                  <pic:spPr bwMode="auto">
                    <a:xfrm>
                      <a:off x="0" y="0"/>
                      <a:ext cx="4887886" cy="184946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06969B3" w14:textId="44D40E0B" w:rsidR="00CF775E" w:rsidRPr="00682370" w:rsidRDefault="00CF775E" w:rsidP="00682370">
      <w:pPr>
        <w:keepNext/>
        <w:spacing w:after="0" w:line="240" w:lineRule="auto"/>
      </w:pPr>
      <w:r w:rsidRPr="00682370">
        <w:rPr>
          <w:i/>
          <w:iCs/>
          <w:u w:val="single"/>
        </w:rPr>
        <w:t>Example #1</w:t>
      </w:r>
      <w:r w:rsidRPr="00682370">
        <w:t xml:space="preserve"> – Determine whether the graph of </w:t>
      </w:r>
      <w:r w:rsidR="00B02A93" w:rsidRPr="00682370">
        <w:rPr>
          <w:position w:val="-10"/>
        </w:rPr>
        <w:object w:dxaOrig="960" w:dyaOrig="360" w14:anchorId="75C211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7pt;height:15.45pt" o:ole="">
            <v:imagedata r:id="rId16" o:title=""/>
          </v:shape>
          <o:OLEObject Type="Embed" ProgID="Equation.DSMT4" ShapeID="_x0000_i1025" DrawAspect="Content" ObjectID="_1798273927" r:id="rId17"/>
        </w:object>
      </w:r>
    </w:p>
    <w:p w14:paraId="5EEA9197" w14:textId="66C6C349" w:rsidR="00CF775E" w:rsidRPr="00682370" w:rsidRDefault="00CF775E" w:rsidP="00682370">
      <w:pPr>
        <w:spacing w:after="0" w:line="240" w:lineRule="auto"/>
      </w:pPr>
      <w:r w:rsidRPr="00682370">
        <w:t>is symmetric to the y-axis, x-axis, or origin.</w:t>
      </w:r>
    </w:p>
    <w:p w14:paraId="4911B9C2" w14:textId="00348256" w:rsidR="00CF775E" w:rsidRPr="00682370" w:rsidRDefault="00CF775E" w:rsidP="00682370">
      <w:pPr>
        <w:spacing w:after="0" w:line="240" w:lineRule="auto"/>
      </w:pPr>
    </w:p>
    <w:p w14:paraId="4E15C958" w14:textId="34DA04EB" w:rsidR="00CF775E" w:rsidRPr="00682370" w:rsidRDefault="00CF775E" w:rsidP="00682370">
      <w:pPr>
        <w:spacing w:after="0" w:line="240" w:lineRule="auto"/>
      </w:pPr>
    </w:p>
    <w:p w14:paraId="3F4B719D" w14:textId="74D9064F" w:rsidR="006E07D5" w:rsidRPr="00682370" w:rsidRDefault="006E07D5" w:rsidP="00682370">
      <w:pPr>
        <w:keepNext/>
        <w:spacing w:after="0" w:line="240" w:lineRule="auto"/>
      </w:pPr>
      <w:r w:rsidRPr="00682370">
        <w:rPr>
          <w:i/>
          <w:iCs/>
          <w:u w:val="single"/>
        </w:rPr>
        <w:t>YOU TRY #</w:t>
      </w:r>
      <w:r w:rsidR="00DF7907" w:rsidRPr="00682370">
        <w:rPr>
          <w:i/>
          <w:iCs/>
          <w:u w:val="single"/>
        </w:rPr>
        <w:t>2</w:t>
      </w:r>
      <w:r w:rsidRPr="00682370">
        <w:t xml:space="preserve">– Determine whether the graph of </w:t>
      </w:r>
      <w:r w:rsidR="00B02A93" w:rsidRPr="00682370">
        <w:rPr>
          <w:position w:val="-10"/>
        </w:rPr>
        <w:object w:dxaOrig="639" w:dyaOrig="360" w14:anchorId="20509606">
          <v:shape id="_x0000_i1026" type="#_x0000_t75" style="width:33.45pt;height:19.3pt" o:ole="">
            <v:imagedata r:id="rId18" o:title=""/>
          </v:shape>
          <o:OLEObject Type="Embed" ProgID="Equation.DSMT4" ShapeID="_x0000_i1026" DrawAspect="Content" ObjectID="_1798273928" r:id="rId19"/>
        </w:object>
      </w:r>
    </w:p>
    <w:p w14:paraId="7168626A" w14:textId="264D1AF2" w:rsidR="006E07D5" w:rsidRDefault="006E07D5" w:rsidP="00682370">
      <w:pPr>
        <w:keepNext/>
        <w:spacing w:after="0" w:line="240" w:lineRule="auto"/>
      </w:pPr>
      <w:r w:rsidRPr="00682370">
        <w:t>is symmetric to the y-axis, x-axis, or origin.</w:t>
      </w:r>
    </w:p>
    <w:p w14:paraId="3EC3230D" w14:textId="77777777" w:rsidR="00137760" w:rsidRPr="00682370" w:rsidRDefault="00137760" w:rsidP="00682370">
      <w:pPr>
        <w:keepNext/>
        <w:spacing w:after="0" w:line="240" w:lineRule="auto"/>
      </w:pPr>
    </w:p>
    <w:p w14:paraId="7DDFDCCB" w14:textId="05024CF7" w:rsidR="006E07D5" w:rsidRPr="00682370" w:rsidRDefault="006E07D5" w:rsidP="00682370">
      <w:pPr>
        <w:pStyle w:val="Heading1"/>
      </w:pPr>
      <w:r w:rsidRPr="00682370">
        <w:t>Topic #</w:t>
      </w:r>
      <w:r w:rsidR="00DF7907" w:rsidRPr="00682370">
        <w:t>4</w:t>
      </w:r>
      <w:r w:rsidRPr="00682370">
        <w:t>: Even and Odd Functions</w:t>
      </w:r>
    </w:p>
    <w:p w14:paraId="164A9F29" w14:textId="578BED2C" w:rsidR="006E07D5" w:rsidRPr="00682370" w:rsidRDefault="006E07D5" w:rsidP="00682370">
      <w:pPr>
        <w:spacing w:after="0" w:line="240" w:lineRule="auto"/>
        <w:ind w:left="720"/>
        <w:rPr>
          <w:rFonts w:eastAsiaTheme="minorEastAsia"/>
        </w:rPr>
      </w:pPr>
      <w:r w:rsidRPr="00682370">
        <w:rPr>
          <w:i/>
        </w:rPr>
        <w:t>Even Functions</w:t>
      </w:r>
      <w:r w:rsidRPr="00682370">
        <w:t xml:space="preserve">: Functions with </w:t>
      </w:r>
      <m:oMath>
        <m:r>
          <m:rPr>
            <m:sty m:val="bi"/>
          </m:rPr>
          <w:rPr>
            <w:rFonts w:ascii="Cambria Math" w:hAnsi="Cambria Math"/>
          </w:rPr>
          <m:t>y</m:t>
        </m:r>
      </m:oMath>
      <w:r w:rsidRPr="00682370">
        <w:rPr>
          <w:rFonts w:eastAsiaTheme="minorEastAsia"/>
          <w:b/>
        </w:rPr>
        <w:t>-axis</w:t>
      </w:r>
      <w:r w:rsidRPr="00682370">
        <w:rPr>
          <w:rFonts w:eastAsiaTheme="minorEastAsia"/>
        </w:rPr>
        <w:t xml:space="preserve"> symmetry are EVEN.  If we replace any </w:t>
      </w:r>
      <m:oMath>
        <m:r>
          <w:rPr>
            <w:rFonts w:ascii="Cambria Math" w:eastAsiaTheme="minorEastAsia" w:hAnsi="Cambria Math"/>
          </w:rPr>
          <m:t>x</m:t>
        </m:r>
      </m:oMath>
      <w:r w:rsidRPr="00682370">
        <w:rPr>
          <w:rFonts w:eastAsiaTheme="minorEastAsia"/>
        </w:rPr>
        <w:t xml:space="preserve"> value with its opposite value </w:t>
      </w:r>
      <m:oMath>
        <m:r>
          <w:rPr>
            <w:rFonts w:ascii="Cambria Math" w:eastAsiaTheme="minorEastAsia" w:hAnsi="Cambria Math"/>
          </w:rPr>
          <m:t>–x</m:t>
        </m:r>
      </m:oMath>
      <w:r w:rsidRPr="00682370">
        <w:rPr>
          <w:rFonts w:eastAsiaTheme="minorEastAsia"/>
        </w:rPr>
        <w:t xml:space="preserve">, then we get the same output.  In other words, if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-x</m:t>
            </m:r>
          </m:e>
        </m:d>
        <m:r>
          <w:rPr>
            <w:rFonts w:ascii="Cambria Math" w:eastAsiaTheme="minorEastAsia" w:hAnsi="Cambria Math"/>
          </w:rPr>
          <m:t>=f(x)</m:t>
        </m:r>
      </m:oMath>
      <w:r w:rsidRPr="00682370">
        <w:rPr>
          <w:rFonts w:eastAsiaTheme="minorEastAsia"/>
        </w:rPr>
        <w:t xml:space="preserve"> for all </w:t>
      </w:r>
      <m:oMath>
        <m:r>
          <w:rPr>
            <w:rFonts w:ascii="Cambria Math" w:eastAsiaTheme="minorEastAsia" w:hAnsi="Cambria Math"/>
          </w:rPr>
          <m:t>x</m:t>
        </m:r>
      </m:oMath>
      <w:r w:rsidRPr="00682370">
        <w:rPr>
          <w:rFonts w:eastAsiaTheme="minorEastAsia"/>
        </w:rPr>
        <w:t xml:space="preserve"> in the domain, then the function is </w:t>
      </w:r>
      <w:r w:rsidR="00D31BBE" w:rsidRPr="00682370">
        <w:rPr>
          <w:rFonts w:eastAsiaTheme="minorEastAsia"/>
          <w:b/>
        </w:rPr>
        <w:t>_______________</w:t>
      </w:r>
    </w:p>
    <w:p w14:paraId="734E143B" w14:textId="45A86F0A" w:rsidR="006E07D5" w:rsidRPr="00682370" w:rsidRDefault="006E07D5" w:rsidP="00682370">
      <w:pPr>
        <w:spacing w:after="0" w:line="240" w:lineRule="auto"/>
        <w:ind w:left="720"/>
        <w:rPr>
          <w:rFonts w:eastAsiaTheme="minorEastAsia"/>
        </w:rPr>
      </w:pPr>
      <w:r w:rsidRPr="00682370">
        <w:rPr>
          <w:i/>
        </w:rPr>
        <w:t>Odd Functions</w:t>
      </w:r>
      <w:r w:rsidRPr="00682370">
        <w:t xml:space="preserve">: Functions with </w:t>
      </w:r>
      <w:r w:rsidRPr="00682370">
        <w:rPr>
          <w:b/>
        </w:rPr>
        <w:t>origin</w:t>
      </w:r>
      <w:r w:rsidRPr="00682370">
        <w:rPr>
          <w:rFonts w:eastAsiaTheme="minorEastAsia"/>
        </w:rPr>
        <w:t xml:space="preserve"> symmetry are ODD.  If we replace any </w:t>
      </w:r>
      <m:oMath>
        <m:r>
          <w:rPr>
            <w:rFonts w:ascii="Cambria Math" w:eastAsiaTheme="minorEastAsia" w:hAnsi="Cambria Math"/>
          </w:rPr>
          <m:t>x</m:t>
        </m:r>
      </m:oMath>
      <w:r w:rsidRPr="00682370">
        <w:rPr>
          <w:rFonts w:eastAsiaTheme="minorEastAsia"/>
        </w:rPr>
        <w:t xml:space="preserve"> value with its opposite value </w:t>
      </w:r>
      <m:oMath>
        <m:r>
          <w:rPr>
            <w:rFonts w:ascii="Cambria Math" w:eastAsiaTheme="minorEastAsia" w:hAnsi="Cambria Math"/>
          </w:rPr>
          <m:t>–x</m:t>
        </m:r>
      </m:oMath>
      <w:r w:rsidRPr="00682370">
        <w:rPr>
          <w:rFonts w:eastAsiaTheme="minorEastAsia"/>
        </w:rPr>
        <w:t xml:space="preserve">, then we get the exact opposite output.  In other words, if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-x</m:t>
            </m:r>
          </m:e>
        </m:d>
        <m:r>
          <w:rPr>
            <w:rFonts w:ascii="Cambria Math" w:eastAsiaTheme="minorEastAsia" w:hAnsi="Cambria Math"/>
          </w:rPr>
          <m:t>=-f(x)</m:t>
        </m:r>
      </m:oMath>
      <w:r w:rsidRPr="00682370">
        <w:rPr>
          <w:rFonts w:eastAsiaTheme="minorEastAsia"/>
        </w:rPr>
        <w:t xml:space="preserve"> for all </w:t>
      </w:r>
      <m:oMath>
        <m:r>
          <w:rPr>
            <w:rFonts w:ascii="Cambria Math" w:eastAsiaTheme="minorEastAsia" w:hAnsi="Cambria Math"/>
          </w:rPr>
          <m:t>x</m:t>
        </m:r>
      </m:oMath>
      <w:r w:rsidRPr="00682370">
        <w:rPr>
          <w:rFonts w:eastAsiaTheme="minorEastAsia"/>
        </w:rPr>
        <w:t xml:space="preserve"> in the domain, then the function is </w:t>
      </w:r>
      <w:r w:rsidR="00D31BBE" w:rsidRPr="00682370">
        <w:rPr>
          <w:rFonts w:eastAsiaTheme="minorEastAsia"/>
          <w:b/>
        </w:rPr>
        <w:t>_____________</w:t>
      </w:r>
    </w:p>
    <w:p w14:paraId="5DD724E5" w14:textId="77777777" w:rsidR="00137760" w:rsidRDefault="00137760" w:rsidP="00682370">
      <w:pPr>
        <w:spacing w:after="0" w:line="240" w:lineRule="auto"/>
        <w:rPr>
          <w:rFonts w:eastAsiaTheme="minorEastAsia"/>
          <w:i/>
          <w:iCs/>
          <w:u w:val="single"/>
        </w:rPr>
      </w:pPr>
    </w:p>
    <w:p w14:paraId="7E57701B" w14:textId="5F83C987" w:rsidR="005F0C3B" w:rsidRPr="00682370" w:rsidRDefault="005F0C3B" w:rsidP="00682370">
      <w:pPr>
        <w:spacing w:after="0" w:line="240" w:lineRule="auto"/>
        <w:rPr>
          <w:rFonts w:eastAsiaTheme="minorEastAsia"/>
        </w:rPr>
      </w:pPr>
      <w:r w:rsidRPr="00682370">
        <w:rPr>
          <w:rFonts w:eastAsiaTheme="minorEastAsia"/>
          <w:i/>
          <w:iCs/>
          <w:u w:val="single"/>
        </w:rPr>
        <w:t>Example #1</w:t>
      </w:r>
      <w:r w:rsidRPr="00682370">
        <w:rPr>
          <w:rFonts w:eastAsiaTheme="minorEastAsia"/>
        </w:rPr>
        <w:t xml:space="preserve"> – Use the Graph of a Function to Determine if it is Even, Odd, or Neither</w:t>
      </w:r>
    </w:p>
    <w:p w14:paraId="7B74AF6B" w14:textId="77777777" w:rsidR="005F0C3B" w:rsidRPr="00682370" w:rsidRDefault="005F0C3B" w:rsidP="00682370">
      <w:pPr>
        <w:spacing w:after="0" w:line="240" w:lineRule="auto"/>
        <w:ind w:left="720"/>
        <w:rPr>
          <w:rFonts w:eastAsiaTheme="minorEastAsia"/>
        </w:rPr>
      </w:pPr>
      <w:r w:rsidRPr="00682370">
        <w:rPr>
          <w:noProof/>
        </w:rPr>
        <w:drawing>
          <wp:inline distT="0" distB="0" distL="0" distR="0" wp14:anchorId="467AA690" wp14:editId="45B4254A">
            <wp:extent cx="4516120" cy="1300300"/>
            <wp:effectExtent l="0" t="0" r="0" b="0"/>
            <wp:docPr id="25" name="Picture 25" descr="This is a graph of three functions, please ask an interpreter for more detail as further description gives answers." title="Graph of 3 Function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0"/>
                    <a:srcRect l="4447" t="4243" r="1416" b="12194"/>
                    <a:stretch/>
                  </pic:blipFill>
                  <pic:spPr bwMode="auto">
                    <a:xfrm>
                      <a:off x="0" y="0"/>
                      <a:ext cx="4589493" cy="132142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1AE5013" w14:textId="20B2BA65" w:rsidR="006E07D5" w:rsidRPr="00682370" w:rsidRDefault="006E07D5" w:rsidP="00682370">
      <w:pPr>
        <w:spacing w:after="0" w:line="240" w:lineRule="auto"/>
      </w:pPr>
      <w:r w:rsidRPr="00682370">
        <w:t xml:space="preserve">Graph a) has origin symmetry and is </w:t>
      </w:r>
      <w:r w:rsidRPr="00682370">
        <w:rPr>
          <w:b/>
        </w:rPr>
        <w:t>ODD</w:t>
      </w:r>
      <w:r w:rsidRPr="00682370">
        <w:t xml:space="preserve">. Graph b) has </w:t>
      </w:r>
      <m:oMath>
        <m:r>
          <w:rPr>
            <w:rFonts w:ascii="Cambria Math" w:hAnsi="Cambria Math"/>
          </w:rPr>
          <m:t>y</m:t>
        </m:r>
      </m:oMath>
      <w:r w:rsidRPr="00682370">
        <w:rPr>
          <w:rFonts w:eastAsiaTheme="minorEastAsia"/>
        </w:rPr>
        <w:t xml:space="preserve">-axis symmetry and is </w:t>
      </w:r>
      <w:r w:rsidRPr="00682370">
        <w:rPr>
          <w:rFonts w:eastAsiaTheme="minorEastAsia"/>
          <w:b/>
        </w:rPr>
        <w:t>EVEN</w:t>
      </w:r>
      <w:r w:rsidRPr="00682370">
        <w:rPr>
          <w:rFonts w:eastAsiaTheme="minorEastAsia"/>
        </w:rPr>
        <w:t xml:space="preserve">.  </w:t>
      </w:r>
      <w:r w:rsidRPr="00682370">
        <w:t xml:space="preserve"> Graph c) does not have origin or </w:t>
      </w:r>
      <m:oMath>
        <m:r>
          <w:rPr>
            <w:rFonts w:ascii="Cambria Math" w:hAnsi="Cambria Math"/>
          </w:rPr>
          <m:t>y</m:t>
        </m:r>
      </m:oMath>
      <w:r w:rsidRPr="00682370">
        <w:rPr>
          <w:rFonts w:eastAsiaTheme="minorEastAsia"/>
        </w:rPr>
        <w:t xml:space="preserve">-axis symmetry and </w:t>
      </w:r>
      <w:r w:rsidRPr="00682370">
        <w:t xml:space="preserve">is </w:t>
      </w:r>
      <w:r w:rsidR="00D31BBE" w:rsidRPr="00682370">
        <w:rPr>
          <w:b/>
        </w:rPr>
        <w:t>________________</w:t>
      </w:r>
    </w:p>
    <w:p w14:paraId="5DE0873F" w14:textId="77777777" w:rsidR="00137760" w:rsidRDefault="00137760" w:rsidP="00682370">
      <w:pPr>
        <w:spacing w:after="0" w:line="240" w:lineRule="auto"/>
        <w:rPr>
          <w:rFonts w:eastAsiaTheme="minorEastAsia"/>
          <w:i/>
          <w:iCs/>
          <w:u w:val="single"/>
        </w:rPr>
      </w:pPr>
    </w:p>
    <w:p w14:paraId="17E1E9ED" w14:textId="21AF51C4" w:rsidR="006E07D5" w:rsidRPr="00682370" w:rsidRDefault="006E07D5" w:rsidP="00682370">
      <w:pPr>
        <w:spacing w:after="0" w:line="240" w:lineRule="auto"/>
        <w:rPr>
          <w:rFonts w:eastAsiaTheme="minorEastAsia"/>
        </w:rPr>
      </w:pPr>
      <w:r w:rsidRPr="00682370">
        <w:rPr>
          <w:rFonts w:eastAsiaTheme="minorEastAsia"/>
          <w:i/>
          <w:iCs/>
          <w:u w:val="single"/>
        </w:rPr>
        <w:t>Example #2</w:t>
      </w:r>
      <w:r w:rsidRPr="00682370">
        <w:rPr>
          <w:rFonts w:eastAsiaTheme="minorEastAsia"/>
        </w:rPr>
        <w:t xml:space="preserve"> – Use the Equation of a Function to Determine if it is Even, Odd, or Neither</w:t>
      </w:r>
    </w:p>
    <w:p w14:paraId="50D7E856" w14:textId="1E274872" w:rsidR="006E07D5" w:rsidRPr="00682370" w:rsidRDefault="006E07D5" w:rsidP="00682370">
      <w:pPr>
        <w:spacing w:after="0" w:line="240" w:lineRule="auto"/>
        <w:ind w:left="720"/>
        <w:rPr>
          <w:i/>
        </w:rPr>
      </w:pPr>
      <w:r w:rsidRPr="00682370">
        <w:t xml:space="preserve">a) </w:t>
      </w:r>
      <m:oMath>
        <m:r>
          <w:rPr>
            <w:rFonts w:ascii="Cambria Math" w:hAnsi="Cambria Math"/>
          </w:rPr>
          <m:t>h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2x+1</m:t>
        </m:r>
      </m:oMath>
    </w:p>
    <w:p w14:paraId="7D016F5F" w14:textId="16ABDFBE" w:rsidR="00815ABC" w:rsidRPr="00682370" w:rsidRDefault="00137760" w:rsidP="00682370">
      <w:pPr>
        <w:spacing w:after="0" w:line="240" w:lineRule="auto"/>
        <w:rPr>
          <w:rFonts w:eastAsiaTheme="minorEastAsia"/>
        </w:rPr>
      </w:pPr>
      <w:r w:rsidRPr="00682370">
        <w:rPr>
          <w:noProof/>
        </w:rPr>
        <w:drawing>
          <wp:anchor distT="0" distB="0" distL="114300" distR="114300" simplePos="0" relativeHeight="251663360" behindDoc="0" locked="0" layoutInCell="1" allowOverlap="1" wp14:anchorId="7A7094E0" wp14:editId="2945DB40">
            <wp:simplePos x="0" y="0"/>
            <wp:positionH relativeFrom="column">
              <wp:posOffset>4282440</wp:posOffset>
            </wp:positionH>
            <wp:positionV relativeFrom="paragraph">
              <wp:posOffset>110490</wp:posOffset>
            </wp:positionV>
            <wp:extent cx="1463281" cy="955040"/>
            <wp:effectExtent l="0" t="0" r="3810" b="0"/>
            <wp:wrapThrough wrapText="bothSides">
              <wp:wrapPolygon edited="0">
                <wp:start x="0" y="0"/>
                <wp:lineTo x="0" y="21112"/>
                <wp:lineTo x="21375" y="21112"/>
                <wp:lineTo x="21375" y="0"/>
                <wp:lineTo x="0" y="0"/>
              </wp:wrapPolygon>
            </wp:wrapThrough>
            <wp:docPr id="27" name="Picture 27" descr="This shows the function above has no y-axis or origin symmetry " title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3281" cy="9550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E07D5" w:rsidRPr="00682370">
        <w:t xml:space="preserve">Replace </w:t>
      </w:r>
      <m:oMath>
        <m:r>
          <w:rPr>
            <w:rFonts w:ascii="Cambria Math" w:hAnsi="Cambria Math"/>
          </w:rPr>
          <m:t>x</m:t>
        </m:r>
      </m:oMath>
      <w:r w:rsidR="006E07D5" w:rsidRPr="00682370">
        <w:rPr>
          <w:rFonts w:eastAsiaTheme="minorEastAsia"/>
        </w:rPr>
        <w:t xml:space="preserve"> with </w:t>
      </w:r>
      <m:oMath>
        <m:r>
          <w:rPr>
            <w:rFonts w:ascii="Cambria Math" w:eastAsiaTheme="minorEastAsia" w:hAnsi="Cambria Math"/>
          </w:rPr>
          <m:t>–x</m:t>
        </m:r>
      </m:oMath>
      <w:r w:rsidR="006E07D5" w:rsidRPr="00682370">
        <w:rPr>
          <w:rFonts w:eastAsiaTheme="minorEastAsia"/>
        </w:rPr>
        <w:t xml:space="preserve"> and simplify:</w:t>
      </w:r>
    </w:p>
    <w:p w14:paraId="05F910C6" w14:textId="68DB041E" w:rsidR="006E07D5" w:rsidRPr="00682370" w:rsidRDefault="006E07D5" w:rsidP="00682370">
      <w:pPr>
        <w:spacing w:after="0" w:line="240" w:lineRule="auto"/>
        <w:rPr>
          <w:rFonts w:eastAsiaTheme="minorEastAsia"/>
        </w:rPr>
      </w:pPr>
      <w:r w:rsidRPr="00682370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h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-x</m:t>
            </m:r>
          </m:e>
        </m:d>
        <m:r>
          <w:rPr>
            <w:rFonts w:ascii="Cambria Math" w:eastAsiaTheme="minorEastAsia" w:hAnsi="Cambria Math"/>
          </w:rPr>
          <m:t>=</m:t>
        </m:r>
      </m:oMath>
    </w:p>
    <w:p w14:paraId="3F053420" w14:textId="5180BA86" w:rsidR="006E07D5" w:rsidRPr="00682370" w:rsidRDefault="006E07D5" w:rsidP="00682370">
      <w:pPr>
        <w:spacing w:after="0" w:line="240" w:lineRule="auto"/>
        <w:ind w:left="720"/>
        <w:rPr>
          <w:rFonts w:eastAsiaTheme="minorEastAsia"/>
          <w:b/>
        </w:rPr>
      </w:pPr>
      <w:r w:rsidRPr="00682370">
        <w:rPr>
          <w:rFonts w:eastAsiaTheme="minorEastAsia"/>
        </w:rPr>
        <w:t xml:space="preserve">We do not get the SAME output nor the EXACT OPPOSITE output, so the function is </w:t>
      </w:r>
    </w:p>
    <w:p w14:paraId="407B8E9C" w14:textId="3F6C75F3" w:rsidR="00DF7907" w:rsidRPr="00682370" w:rsidRDefault="00DF7907" w:rsidP="00682370">
      <w:pPr>
        <w:spacing w:after="0" w:line="240" w:lineRule="auto"/>
        <w:ind w:left="720"/>
        <w:rPr>
          <w:rFonts w:eastAsiaTheme="minorEastAsia"/>
          <w:b/>
        </w:rPr>
      </w:pPr>
      <w:r w:rsidRPr="00682370">
        <w:rPr>
          <w:rFonts w:eastAsiaTheme="minorEastAsia"/>
          <w:b/>
        </w:rPr>
        <w:t>____________________</w:t>
      </w:r>
    </w:p>
    <w:p w14:paraId="45AD924E" w14:textId="4E7142F0" w:rsidR="006E07D5" w:rsidRPr="00682370" w:rsidRDefault="006E07D5" w:rsidP="00682370">
      <w:pPr>
        <w:spacing w:after="0" w:line="240" w:lineRule="auto"/>
        <w:rPr>
          <w:rFonts w:eastAsiaTheme="minorEastAsia"/>
        </w:rPr>
      </w:pPr>
      <w:r w:rsidRPr="00682370">
        <w:rPr>
          <w:rFonts w:eastAsiaTheme="minorEastAsia"/>
        </w:rPr>
        <w:t>A graph of the function confirms the result of the test:</w:t>
      </w:r>
    </w:p>
    <w:p w14:paraId="44A8BE77" w14:textId="77777777" w:rsidR="002458A5" w:rsidRPr="00682370" w:rsidRDefault="002458A5" w:rsidP="00682370">
      <w:pPr>
        <w:spacing w:after="0" w:line="240" w:lineRule="auto"/>
        <w:ind w:left="720"/>
        <w:rPr>
          <w:i/>
        </w:rPr>
      </w:pPr>
    </w:p>
    <w:p w14:paraId="60D02567" w14:textId="35903AF1" w:rsidR="006E07D5" w:rsidRPr="00682370" w:rsidRDefault="00137760" w:rsidP="00682370">
      <w:pPr>
        <w:spacing w:after="0" w:line="240" w:lineRule="auto"/>
        <w:ind w:left="720"/>
        <w:rPr>
          <w:rFonts w:eastAsiaTheme="minorEastAsia"/>
        </w:rPr>
      </w:pPr>
      <w:r w:rsidRPr="00682370">
        <w:rPr>
          <w:noProof/>
        </w:rPr>
        <w:drawing>
          <wp:anchor distT="0" distB="0" distL="114300" distR="114300" simplePos="0" relativeHeight="251664384" behindDoc="0" locked="0" layoutInCell="1" allowOverlap="1" wp14:anchorId="0E2AF850" wp14:editId="55AAF9CB">
            <wp:simplePos x="0" y="0"/>
            <wp:positionH relativeFrom="column">
              <wp:posOffset>4434840</wp:posOffset>
            </wp:positionH>
            <wp:positionV relativeFrom="paragraph">
              <wp:posOffset>39370</wp:posOffset>
            </wp:positionV>
            <wp:extent cx="1681480" cy="1012841"/>
            <wp:effectExtent l="0" t="0" r="0" b="0"/>
            <wp:wrapThrough wrapText="bothSides">
              <wp:wrapPolygon edited="0">
                <wp:start x="0" y="0"/>
                <wp:lineTo x="0" y="21126"/>
                <wp:lineTo x="21290" y="21126"/>
                <wp:lineTo x="21290" y="0"/>
                <wp:lineTo x="0" y="0"/>
              </wp:wrapPolygon>
            </wp:wrapThrough>
            <wp:docPr id="28" name="Picture 28" descr="This shows the function above has origin symmetry " title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1480" cy="101284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E07D5" w:rsidRPr="00682370">
        <w:t xml:space="preserve">b) </w:t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-6x</m:t>
        </m:r>
      </m:oMath>
    </w:p>
    <w:p w14:paraId="3027E3F5" w14:textId="1AF13636" w:rsidR="00815ABC" w:rsidRPr="00682370" w:rsidRDefault="006E07D5" w:rsidP="00682370">
      <w:pPr>
        <w:spacing w:after="0" w:line="240" w:lineRule="auto"/>
        <w:rPr>
          <w:rFonts w:eastAsiaTheme="minorEastAsia"/>
        </w:rPr>
      </w:pPr>
      <w:r w:rsidRPr="00682370">
        <w:t xml:space="preserve">Replace </w:t>
      </w:r>
      <m:oMath>
        <m:r>
          <w:rPr>
            <w:rFonts w:ascii="Cambria Math" w:hAnsi="Cambria Math"/>
          </w:rPr>
          <m:t>x</m:t>
        </m:r>
      </m:oMath>
      <w:r w:rsidRPr="00682370">
        <w:rPr>
          <w:rFonts w:eastAsiaTheme="minorEastAsia"/>
        </w:rPr>
        <w:t xml:space="preserve"> with </w:t>
      </w:r>
      <m:oMath>
        <m:r>
          <w:rPr>
            <w:rFonts w:ascii="Cambria Math" w:eastAsiaTheme="minorEastAsia" w:hAnsi="Cambria Math"/>
          </w:rPr>
          <m:t>–x</m:t>
        </m:r>
      </m:oMath>
      <w:r w:rsidRPr="00682370">
        <w:rPr>
          <w:rFonts w:eastAsiaTheme="minorEastAsia"/>
        </w:rPr>
        <w:t xml:space="preserve"> and simplify:</w:t>
      </w:r>
    </w:p>
    <w:p w14:paraId="2C37DADA" w14:textId="0AEF77BC" w:rsidR="006E07D5" w:rsidRPr="00682370" w:rsidRDefault="006E07D5" w:rsidP="00682370">
      <w:pPr>
        <w:spacing w:after="0" w:line="240" w:lineRule="auto"/>
        <w:rPr>
          <w:rFonts w:eastAsiaTheme="minorEastAsia"/>
        </w:rPr>
      </w:pPr>
      <w:r w:rsidRPr="00682370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g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-x</m:t>
            </m:r>
          </m:e>
        </m:d>
        <m:r>
          <w:rPr>
            <w:rFonts w:ascii="Cambria Math" w:eastAsiaTheme="minorEastAsia" w:hAnsi="Cambria Math"/>
          </w:rPr>
          <m:t>=</m:t>
        </m:r>
      </m:oMath>
    </w:p>
    <w:p w14:paraId="75D3AF64" w14:textId="4898A58C" w:rsidR="006E07D5" w:rsidRPr="00682370" w:rsidRDefault="006E07D5" w:rsidP="00682370">
      <w:pPr>
        <w:spacing w:after="0" w:line="240" w:lineRule="auto"/>
        <w:rPr>
          <w:rFonts w:eastAsiaTheme="minorEastAsia"/>
          <w:b/>
        </w:rPr>
      </w:pPr>
      <w:r w:rsidRPr="00682370">
        <w:rPr>
          <w:rFonts w:eastAsiaTheme="minorEastAsia"/>
        </w:rPr>
        <w:t xml:space="preserve">We get the EXACT OPPOSITE output for all </w:t>
      </w:r>
      <m:oMath>
        <m:r>
          <w:rPr>
            <w:rFonts w:ascii="Cambria Math" w:eastAsiaTheme="minorEastAsia" w:hAnsi="Cambria Math"/>
          </w:rPr>
          <m:t>x</m:t>
        </m:r>
      </m:oMath>
      <w:r w:rsidRPr="00682370">
        <w:rPr>
          <w:rFonts w:eastAsiaTheme="minorEastAsia"/>
        </w:rPr>
        <w:t xml:space="preserve"> in the domain, so the function i</w:t>
      </w:r>
      <w:r w:rsidR="0035628F" w:rsidRPr="00682370">
        <w:rPr>
          <w:rFonts w:eastAsiaTheme="minorEastAsia"/>
        </w:rPr>
        <w:t xml:space="preserve">s </w:t>
      </w:r>
      <w:r w:rsidR="002458A5" w:rsidRPr="00682370">
        <w:rPr>
          <w:rFonts w:eastAsiaTheme="minorEastAsia"/>
          <w:b/>
        </w:rPr>
        <w:t>______________</w:t>
      </w:r>
    </w:p>
    <w:p w14:paraId="54FC7322" w14:textId="1BAE0A3E" w:rsidR="006E07D5" w:rsidRPr="00682370" w:rsidRDefault="006E07D5" w:rsidP="00682370">
      <w:pPr>
        <w:spacing w:after="0" w:line="240" w:lineRule="auto"/>
        <w:rPr>
          <w:rFonts w:eastAsiaTheme="minorEastAsia"/>
        </w:rPr>
      </w:pPr>
      <w:r w:rsidRPr="00682370">
        <w:rPr>
          <w:rFonts w:eastAsiaTheme="minorEastAsia"/>
        </w:rPr>
        <w:t>A graph of the function confirms the result of the test:</w:t>
      </w:r>
    </w:p>
    <w:p w14:paraId="7288A867" w14:textId="20C2F323" w:rsidR="00815ABC" w:rsidRPr="00682370" w:rsidRDefault="00815ABC" w:rsidP="00682370">
      <w:pPr>
        <w:spacing w:after="0" w:line="240" w:lineRule="auto"/>
        <w:ind w:left="720"/>
        <w:rPr>
          <w:i/>
        </w:rPr>
      </w:pPr>
    </w:p>
    <w:p w14:paraId="0251E219" w14:textId="2BAFF236" w:rsidR="006E07D5" w:rsidRPr="00682370" w:rsidRDefault="00137760" w:rsidP="00682370">
      <w:pPr>
        <w:spacing w:after="0" w:line="240" w:lineRule="auto"/>
        <w:ind w:left="720"/>
        <w:rPr>
          <w:rFonts w:eastAsiaTheme="minorEastAsia"/>
        </w:rPr>
      </w:pPr>
      <w:r w:rsidRPr="00682370">
        <w:rPr>
          <w:noProof/>
        </w:rPr>
        <w:drawing>
          <wp:anchor distT="0" distB="0" distL="114300" distR="114300" simplePos="0" relativeHeight="251665408" behindDoc="0" locked="0" layoutInCell="1" allowOverlap="1" wp14:anchorId="7DAF4C12" wp14:editId="4E128BE4">
            <wp:simplePos x="0" y="0"/>
            <wp:positionH relativeFrom="column">
              <wp:posOffset>4318397</wp:posOffset>
            </wp:positionH>
            <wp:positionV relativeFrom="paragraph">
              <wp:posOffset>15875</wp:posOffset>
            </wp:positionV>
            <wp:extent cx="1460738" cy="1066800"/>
            <wp:effectExtent l="0" t="0" r="6350" b="0"/>
            <wp:wrapThrough wrapText="bothSides">
              <wp:wrapPolygon edited="0">
                <wp:start x="0" y="0"/>
                <wp:lineTo x="0" y="21214"/>
                <wp:lineTo x="21412" y="21214"/>
                <wp:lineTo x="21412" y="0"/>
                <wp:lineTo x="0" y="0"/>
              </wp:wrapPolygon>
            </wp:wrapThrough>
            <wp:docPr id="9" name="Picture 9" descr="This shows the function above has y-axis symmetry " title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0738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E07D5" w:rsidRPr="00682370">
        <w:t xml:space="preserve">c)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>-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14:paraId="4B78D2F4" w14:textId="01811388" w:rsidR="00815ABC" w:rsidRPr="00682370" w:rsidRDefault="006E07D5" w:rsidP="00682370">
      <w:pPr>
        <w:spacing w:after="0" w:line="240" w:lineRule="auto"/>
        <w:rPr>
          <w:rFonts w:eastAsiaTheme="minorEastAsia"/>
        </w:rPr>
      </w:pPr>
      <w:r w:rsidRPr="00682370">
        <w:t xml:space="preserve">Replace </w:t>
      </w:r>
      <m:oMath>
        <m:r>
          <w:rPr>
            <w:rFonts w:ascii="Cambria Math" w:hAnsi="Cambria Math"/>
          </w:rPr>
          <m:t>x</m:t>
        </m:r>
      </m:oMath>
      <w:r w:rsidRPr="00682370">
        <w:rPr>
          <w:rFonts w:eastAsiaTheme="minorEastAsia"/>
        </w:rPr>
        <w:t xml:space="preserve"> with </w:t>
      </w:r>
      <m:oMath>
        <m:r>
          <w:rPr>
            <w:rFonts w:ascii="Cambria Math" w:eastAsiaTheme="minorEastAsia" w:hAnsi="Cambria Math"/>
          </w:rPr>
          <m:t>–x</m:t>
        </m:r>
      </m:oMath>
      <w:r w:rsidRPr="00682370">
        <w:rPr>
          <w:rFonts w:eastAsiaTheme="minorEastAsia"/>
        </w:rPr>
        <w:t xml:space="preserve"> and simplify:</w:t>
      </w:r>
    </w:p>
    <w:p w14:paraId="1A5B8C8F" w14:textId="1FD114C8" w:rsidR="006E07D5" w:rsidRPr="00682370" w:rsidRDefault="006E07D5" w:rsidP="00682370">
      <w:pPr>
        <w:spacing w:after="0" w:line="240" w:lineRule="auto"/>
        <w:rPr>
          <w:rFonts w:eastAsiaTheme="minorEastAsia"/>
        </w:rPr>
      </w:pPr>
      <w:r w:rsidRPr="00682370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-x</m:t>
            </m:r>
          </m:e>
        </m:d>
        <m:r>
          <w:rPr>
            <w:rFonts w:ascii="Cambria Math" w:eastAsiaTheme="minorEastAsia" w:hAnsi="Cambria Math"/>
          </w:rPr>
          <m:t>=</m:t>
        </m:r>
      </m:oMath>
    </w:p>
    <w:p w14:paraId="452C1BA0" w14:textId="575F2496" w:rsidR="006E07D5" w:rsidRPr="00682370" w:rsidRDefault="006E07D5" w:rsidP="00682370">
      <w:pPr>
        <w:spacing w:after="0" w:line="240" w:lineRule="auto"/>
        <w:ind w:left="720"/>
        <w:rPr>
          <w:rFonts w:eastAsiaTheme="minorEastAsia"/>
          <w:b/>
        </w:rPr>
      </w:pPr>
      <w:r w:rsidRPr="00682370">
        <w:rPr>
          <w:rFonts w:eastAsiaTheme="minorEastAsia"/>
        </w:rPr>
        <w:t xml:space="preserve">We get the SAME output for all </w:t>
      </w:r>
      <m:oMath>
        <m:r>
          <w:rPr>
            <w:rFonts w:ascii="Cambria Math" w:eastAsiaTheme="minorEastAsia" w:hAnsi="Cambria Math"/>
          </w:rPr>
          <m:t>x</m:t>
        </m:r>
      </m:oMath>
      <w:r w:rsidRPr="00682370">
        <w:rPr>
          <w:rFonts w:eastAsiaTheme="minorEastAsia"/>
        </w:rPr>
        <w:t xml:space="preserve"> in the domain, so the function is </w:t>
      </w:r>
      <w:r w:rsidR="002458A5" w:rsidRPr="00682370">
        <w:rPr>
          <w:rFonts w:eastAsiaTheme="minorEastAsia"/>
          <w:b/>
        </w:rPr>
        <w:t>__________________</w:t>
      </w:r>
    </w:p>
    <w:p w14:paraId="7764A572" w14:textId="19D68FE5" w:rsidR="00815ABC" w:rsidRPr="00137760" w:rsidRDefault="006E07D5" w:rsidP="00137760">
      <w:pPr>
        <w:spacing w:after="0" w:line="240" w:lineRule="auto"/>
        <w:rPr>
          <w:rFonts w:eastAsiaTheme="minorEastAsia"/>
        </w:rPr>
      </w:pPr>
      <w:r w:rsidRPr="00682370">
        <w:rPr>
          <w:rFonts w:eastAsiaTheme="minorEastAsia"/>
        </w:rPr>
        <w:t>A graph of the function confirms the result of the test:</w:t>
      </w:r>
    </w:p>
    <w:p w14:paraId="3E5355E1" w14:textId="6DE4803C" w:rsidR="000625D6" w:rsidRPr="005A2F61" w:rsidRDefault="00815ABC" w:rsidP="005A2F61">
      <w:pPr>
        <w:spacing w:after="0" w:line="240" w:lineRule="auto"/>
        <w:ind w:left="360"/>
        <w:rPr>
          <w:rFonts w:eastAsiaTheme="minorEastAsia"/>
        </w:rPr>
      </w:pPr>
      <w:r w:rsidRPr="00682370">
        <w:rPr>
          <w:i/>
          <w:u w:val="single"/>
        </w:rPr>
        <w:t>YOU TRY #</w:t>
      </w:r>
      <w:r w:rsidR="002458A5" w:rsidRPr="00682370">
        <w:rPr>
          <w:iCs/>
          <w:u w:val="single"/>
        </w:rPr>
        <w:t>3</w:t>
      </w:r>
      <w:r w:rsidRPr="00682370">
        <w:rPr>
          <w:iCs/>
        </w:rPr>
        <w:t xml:space="preserve"> - </w:t>
      </w:r>
      <w:r w:rsidRPr="00682370">
        <w:rPr>
          <w:rFonts w:eastAsiaTheme="minorEastAsia"/>
          <w:iCs/>
        </w:rPr>
        <w:t>Use</w:t>
      </w:r>
      <w:r w:rsidRPr="00682370">
        <w:rPr>
          <w:rFonts w:eastAsiaTheme="minorEastAsia"/>
        </w:rPr>
        <w:t xml:space="preserve"> the Equation of a Function to Determine if it is Even, Odd, or Neither</w:t>
      </w:r>
      <w:r w:rsidR="005A2F61">
        <w:rPr>
          <w:rFonts w:eastAsiaTheme="minorEastAsia"/>
        </w:rPr>
        <w:tab/>
      </w:r>
      <w:r w:rsidR="005A2F61" w:rsidRPr="00682370">
        <w:rPr>
          <w:iCs/>
          <w:position w:val="-10"/>
        </w:rPr>
        <w:object w:dxaOrig="1440" w:dyaOrig="360" w14:anchorId="4DEDFC3D">
          <v:shape id="_x0000_i1035" type="#_x0000_t75" style="width:85.7pt;height:22.3pt" o:ole="">
            <v:imagedata r:id="rId24" o:title=""/>
          </v:shape>
          <o:OLEObject Type="Embed" ProgID="Equation.DSMT4" ShapeID="_x0000_i1035" DrawAspect="Content" ObjectID="_1798273929" r:id="rId25"/>
        </w:object>
      </w:r>
    </w:p>
    <w:p w14:paraId="01A5EB50" w14:textId="5F8A7CA1" w:rsidR="001A0959" w:rsidRPr="00682370" w:rsidRDefault="001A0959" w:rsidP="00682370">
      <w:pPr>
        <w:pStyle w:val="Heading1"/>
      </w:pPr>
      <w:r w:rsidRPr="00682370">
        <w:t>Topic #</w:t>
      </w:r>
      <w:r w:rsidR="002458A5" w:rsidRPr="00682370">
        <w:t>5</w:t>
      </w:r>
      <w:r w:rsidRPr="00682370">
        <w:t>: Piecewise functions</w:t>
      </w:r>
    </w:p>
    <w:p w14:paraId="55410BA4" w14:textId="4A9A488E" w:rsidR="001A0959" w:rsidRPr="00682370" w:rsidRDefault="001A0959" w:rsidP="00682370">
      <w:pPr>
        <w:spacing w:after="0" w:line="240" w:lineRule="auto"/>
      </w:pPr>
      <w:r w:rsidRPr="00682370">
        <w:t xml:space="preserve">A function that is defined by two (or more) equations over a specified domain is called a </w:t>
      </w:r>
      <w:r w:rsidR="002458A5" w:rsidRPr="00682370">
        <w:rPr>
          <w:b/>
        </w:rPr>
        <w:t>_____________________</w:t>
      </w:r>
    </w:p>
    <w:p w14:paraId="718BDAF6" w14:textId="6F033D1E" w:rsidR="00060B92" w:rsidRDefault="002F439F" w:rsidP="00682370">
      <w:pPr>
        <w:pStyle w:val="NoSpacing"/>
        <w:numPr>
          <w:ilvl w:val="0"/>
          <w:numId w:val="7"/>
        </w:numPr>
        <w:rPr>
          <w:rFonts w:asciiTheme="minorHAnsi" w:hAnsiTheme="minorHAnsi" w:cstheme="minorHAnsi"/>
          <w:sz w:val="22"/>
          <w:szCs w:val="22"/>
        </w:rPr>
      </w:pPr>
      <w:r w:rsidRPr="00682370">
        <w:rPr>
          <w:rFonts w:asciiTheme="minorHAnsi" w:hAnsiTheme="minorHAnsi" w:cstheme="minorHAnsi"/>
          <w:sz w:val="22"/>
          <w:szCs w:val="22"/>
        </w:rPr>
        <w:t>A telephone company offers $20 per month buys 60 minutes and then additional time costs $0.40 per minute</w:t>
      </w:r>
      <w:r w:rsidR="0035628F" w:rsidRPr="00682370">
        <w:rPr>
          <w:rFonts w:asciiTheme="minorHAnsi" w:hAnsiTheme="minorHAnsi" w:cstheme="minorHAnsi"/>
          <w:sz w:val="22"/>
          <w:szCs w:val="22"/>
        </w:rPr>
        <w:t>.</w:t>
      </w:r>
    </w:p>
    <w:p w14:paraId="30852E23" w14:textId="77777777" w:rsidR="005A2F61" w:rsidRDefault="005A2F61" w:rsidP="005A2F61">
      <w:pPr>
        <w:pStyle w:val="NoSpacing"/>
        <w:ind w:left="720"/>
        <w:rPr>
          <w:rFonts w:asciiTheme="minorHAnsi" w:hAnsiTheme="minorHAnsi" w:cstheme="minorHAnsi"/>
          <w:sz w:val="22"/>
          <w:szCs w:val="22"/>
        </w:rPr>
      </w:pPr>
    </w:p>
    <w:p w14:paraId="33F89F8A" w14:textId="7D32D405" w:rsidR="005A2F61" w:rsidRPr="005A2F61" w:rsidRDefault="005A2F61" w:rsidP="005A2F61">
      <w:pPr>
        <w:pStyle w:val="ListParagraph"/>
        <w:keepNext/>
      </w:pPr>
      <w:r w:rsidRPr="005A2F61">
        <w:t xml:space="preserve">  </w:t>
      </w:r>
      <w:r w:rsidRPr="005A2F61">
        <w:object w:dxaOrig="2740" w:dyaOrig="720" w14:anchorId="13B22315">
          <v:shape id="_x0000_i1029" type="#_x0000_t75" alt="equations for the piecewise functions" style="width:124.3pt;height:33pt" o:ole="">
            <v:imagedata r:id="rId26" o:title=""/>
          </v:shape>
          <o:OLEObject Type="Embed" ProgID="Equation.DSMT4" ShapeID="_x0000_i1029" DrawAspect="Content" ObjectID="_1798273930" r:id="rId27"/>
        </w:object>
      </w:r>
    </w:p>
    <w:p w14:paraId="640D52D6" w14:textId="77777777" w:rsidR="005A2F61" w:rsidRPr="005A2F61" w:rsidRDefault="005A2F61" w:rsidP="005A2F61">
      <w:pPr>
        <w:pStyle w:val="ListParagraph"/>
        <w:keepNext/>
        <w:numPr>
          <w:ilvl w:val="0"/>
          <w:numId w:val="7"/>
        </w:numPr>
      </w:pPr>
      <w:r w:rsidRPr="005A2F61">
        <w:t xml:space="preserve">Find  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 xml:space="preserve">               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2</m:t>
            </m:r>
          </m:e>
        </m:d>
        <m:r>
          <w:rPr>
            <w:rFonts w:ascii="Cambria Math" w:hAnsi="Cambria Math"/>
          </w:rPr>
          <m:t xml:space="preserve">               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5</m:t>
            </m:r>
          </m:e>
        </m:d>
        <m:r>
          <w:rPr>
            <w:rFonts w:ascii="Cambria Math" w:hAnsi="Cambria Math"/>
          </w:rPr>
          <m:t xml:space="preserve">                  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5</m:t>
            </m:r>
          </m:e>
        </m:d>
      </m:oMath>
    </w:p>
    <w:p w14:paraId="2A99E41A" w14:textId="77777777" w:rsidR="008A7B22" w:rsidRPr="00682370" w:rsidRDefault="008A7B22" w:rsidP="00682370">
      <w:pPr>
        <w:pStyle w:val="NoSpacing"/>
        <w:numPr>
          <w:ilvl w:val="0"/>
          <w:numId w:val="7"/>
        </w:numPr>
        <w:rPr>
          <w:sz w:val="22"/>
          <w:szCs w:val="22"/>
        </w:rPr>
      </w:pPr>
      <w:r w:rsidRPr="00682370">
        <w:rPr>
          <w:sz w:val="22"/>
          <w:szCs w:val="22"/>
        </w:rPr>
        <w:t>Graph the given piecewise function on the coordinate axes provided below, and determine the domain and range of the function:</w:t>
      </w:r>
    </w:p>
    <w:p w14:paraId="6CD07F5A" w14:textId="001CE643" w:rsidR="008A7B22" w:rsidRPr="00682370" w:rsidRDefault="008A7B22" w:rsidP="00682370">
      <w:pPr>
        <w:pStyle w:val="NoSpacing"/>
        <w:ind w:left="720"/>
        <w:rPr>
          <w:sz w:val="22"/>
          <w:szCs w:val="22"/>
        </w:rPr>
      </w:pPr>
    </w:p>
    <w:p w14:paraId="15B28B98" w14:textId="017955E4" w:rsidR="00060B92" w:rsidRPr="00682370" w:rsidRDefault="005A2F61" w:rsidP="00682370">
      <w:pPr>
        <w:pStyle w:val="NoSpacing"/>
        <w:ind w:left="720"/>
        <w:rPr>
          <w:b/>
          <w:sz w:val="22"/>
          <w:szCs w:val="22"/>
        </w:rPr>
      </w:pPr>
      <w:r w:rsidRPr="00682370">
        <w:rPr>
          <w:noProof/>
          <w:sz w:val="22"/>
          <w:szCs w:val="22"/>
        </w:rPr>
        <w:drawing>
          <wp:anchor distT="0" distB="0" distL="114300" distR="114300" simplePos="0" relativeHeight="251667456" behindDoc="1" locked="0" layoutInCell="1" allowOverlap="1" wp14:anchorId="5A32AF02" wp14:editId="00880B89">
            <wp:simplePos x="0" y="0"/>
            <wp:positionH relativeFrom="column">
              <wp:posOffset>2112554</wp:posOffset>
            </wp:positionH>
            <wp:positionV relativeFrom="paragraph">
              <wp:posOffset>116023</wp:posOffset>
            </wp:positionV>
            <wp:extent cx="1935480" cy="1931670"/>
            <wp:effectExtent l="0" t="0" r="7620" b="0"/>
            <wp:wrapThrough wrapText="bothSides">
              <wp:wrapPolygon edited="0">
                <wp:start x="9780" y="0"/>
                <wp:lineTo x="0" y="1065"/>
                <wp:lineTo x="0" y="21302"/>
                <wp:lineTo x="20409" y="21302"/>
                <wp:lineTo x="20409" y="13846"/>
                <wp:lineTo x="21472" y="11929"/>
                <wp:lineTo x="21472" y="11077"/>
                <wp:lineTo x="20409" y="10438"/>
                <wp:lineTo x="20835" y="1491"/>
                <wp:lineTo x="19134" y="852"/>
                <wp:lineTo x="11268" y="0"/>
                <wp:lineTo x="9780" y="0"/>
              </wp:wrapPolygon>
            </wp:wrapThrough>
            <wp:docPr id="6" name="Picture 1" descr="coordinate pla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oordinate plane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lum bright="-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5480" cy="19316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82370">
        <w:rPr>
          <w:position w:val="-30"/>
          <w:sz w:val="22"/>
          <w:szCs w:val="22"/>
        </w:rPr>
        <w:object w:dxaOrig="2480" w:dyaOrig="720" w14:anchorId="70E83914">
          <v:shape id="_x0000_i1044" type="#_x0000_t75" alt="equations for the piecewise functions" style="width:117.45pt;height:33.85pt" o:ole="">
            <v:imagedata r:id="rId29" o:title=""/>
          </v:shape>
          <o:OLEObject Type="Embed" ProgID="Equation.DSMT4" ShapeID="_x0000_i1044" DrawAspect="Content" ObjectID="_1798273931" r:id="rId30"/>
        </w:object>
      </w:r>
    </w:p>
    <w:p w14:paraId="7CFBB438" w14:textId="0132BD9A" w:rsidR="00CA7686" w:rsidRPr="00682370" w:rsidRDefault="00CA7686" w:rsidP="00682370">
      <w:pPr>
        <w:spacing w:after="0" w:line="240" w:lineRule="auto"/>
      </w:pPr>
    </w:p>
    <w:p w14:paraId="61D022C2" w14:textId="4B3ACA15" w:rsidR="00CA7686" w:rsidRPr="00682370" w:rsidRDefault="00CA7686" w:rsidP="00682370">
      <w:pPr>
        <w:spacing w:after="0" w:line="240" w:lineRule="auto"/>
      </w:pPr>
    </w:p>
    <w:p w14:paraId="07DD2C36" w14:textId="49411873" w:rsidR="00CA7686" w:rsidRPr="00682370" w:rsidRDefault="00CA7686" w:rsidP="00682370">
      <w:pPr>
        <w:spacing w:after="0" w:line="240" w:lineRule="auto"/>
      </w:pPr>
    </w:p>
    <w:p w14:paraId="51BE5712" w14:textId="52DF67EC" w:rsidR="00CA7686" w:rsidRPr="00682370" w:rsidRDefault="00CA7686" w:rsidP="00682370">
      <w:pPr>
        <w:spacing w:after="0" w:line="240" w:lineRule="auto"/>
      </w:pPr>
    </w:p>
    <w:p w14:paraId="7DA20F45" w14:textId="615ABE35" w:rsidR="002043A4" w:rsidRPr="00682370" w:rsidRDefault="002043A4" w:rsidP="00682370">
      <w:pPr>
        <w:spacing w:after="0" w:line="240" w:lineRule="auto"/>
      </w:pPr>
    </w:p>
    <w:p w14:paraId="66E7E4A6" w14:textId="77777777" w:rsidR="00CA7686" w:rsidRPr="00682370" w:rsidRDefault="00CA7686" w:rsidP="00682370">
      <w:pPr>
        <w:spacing w:after="0" w:line="240" w:lineRule="auto"/>
      </w:pPr>
    </w:p>
    <w:sectPr w:rsidR="00CA7686" w:rsidRPr="00682370" w:rsidSect="00590CE3">
      <w:footerReference w:type="default" r:id="rId31"/>
      <w:pgSz w:w="12240" w:h="15840"/>
      <w:pgMar w:top="720" w:right="1440" w:bottom="72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A6592EC" w14:textId="77777777" w:rsidR="000D68C5" w:rsidRDefault="000D68C5" w:rsidP="00A21C6A">
      <w:pPr>
        <w:spacing w:after="0" w:line="240" w:lineRule="auto"/>
      </w:pPr>
      <w:r>
        <w:separator/>
      </w:r>
    </w:p>
  </w:endnote>
  <w:endnote w:type="continuationSeparator" w:id="0">
    <w:p w14:paraId="41CBC19A" w14:textId="77777777" w:rsidR="000D68C5" w:rsidRDefault="000D68C5" w:rsidP="00A21C6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87095262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7AB410A" w14:textId="77777777" w:rsidR="007111C8" w:rsidRDefault="007111C8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7FEB151D" w14:textId="77777777" w:rsidR="007111C8" w:rsidRDefault="007111C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4E174AD" w14:textId="77777777" w:rsidR="000D68C5" w:rsidRDefault="000D68C5" w:rsidP="00A21C6A">
      <w:pPr>
        <w:spacing w:after="0" w:line="240" w:lineRule="auto"/>
      </w:pPr>
      <w:r>
        <w:separator/>
      </w:r>
    </w:p>
  </w:footnote>
  <w:footnote w:type="continuationSeparator" w:id="0">
    <w:p w14:paraId="2C82DC89" w14:textId="77777777" w:rsidR="000D68C5" w:rsidRDefault="000D68C5" w:rsidP="00A21C6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30F6A"/>
    <w:multiLevelType w:val="hybridMultilevel"/>
    <w:tmpl w:val="0D887BCA"/>
    <w:lvl w:ilvl="0" w:tplc="4642CA50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2173C85"/>
    <w:multiLevelType w:val="hybridMultilevel"/>
    <w:tmpl w:val="AABA3EBA"/>
    <w:lvl w:ilvl="0" w:tplc="E800078A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D7E27C7"/>
    <w:multiLevelType w:val="hybridMultilevel"/>
    <w:tmpl w:val="99444E8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BCC72B1"/>
    <w:multiLevelType w:val="hybridMultilevel"/>
    <w:tmpl w:val="5C327340"/>
    <w:lvl w:ilvl="0" w:tplc="6E3C58F6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336028FC"/>
    <w:multiLevelType w:val="hybridMultilevel"/>
    <w:tmpl w:val="26805470"/>
    <w:lvl w:ilvl="0" w:tplc="3E14131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70C4137"/>
    <w:multiLevelType w:val="hybridMultilevel"/>
    <w:tmpl w:val="45AA10F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D525156"/>
    <w:multiLevelType w:val="hybridMultilevel"/>
    <w:tmpl w:val="263AE5B0"/>
    <w:lvl w:ilvl="0" w:tplc="98DCD7F4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62CD1AB3"/>
    <w:multiLevelType w:val="hybridMultilevel"/>
    <w:tmpl w:val="AD2AC44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E1303E1"/>
    <w:multiLevelType w:val="hybridMultilevel"/>
    <w:tmpl w:val="88721586"/>
    <w:lvl w:ilvl="0" w:tplc="2C6473C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7"/>
  </w:num>
  <w:num w:numId="2">
    <w:abstractNumId w:val="4"/>
  </w:num>
  <w:num w:numId="3">
    <w:abstractNumId w:val="0"/>
  </w:num>
  <w:num w:numId="4">
    <w:abstractNumId w:val="2"/>
  </w:num>
  <w:num w:numId="5">
    <w:abstractNumId w:val="8"/>
  </w:num>
  <w:num w:numId="6">
    <w:abstractNumId w:val="6"/>
  </w:num>
  <w:num w:numId="7">
    <w:abstractNumId w:val="1"/>
  </w:num>
  <w:num w:numId="8">
    <w:abstractNumId w:val="5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C2012"/>
    <w:rsid w:val="0003070F"/>
    <w:rsid w:val="000361D3"/>
    <w:rsid w:val="00037FDD"/>
    <w:rsid w:val="00060B92"/>
    <w:rsid w:val="000625D6"/>
    <w:rsid w:val="00072D9D"/>
    <w:rsid w:val="00082296"/>
    <w:rsid w:val="00087C37"/>
    <w:rsid w:val="00093A7E"/>
    <w:rsid w:val="000A2B27"/>
    <w:rsid w:val="000C0DA5"/>
    <w:rsid w:val="000D68C5"/>
    <w:rsid w:val="000F2BA5"/>
    <w:rsid w:val="000F642A"/>
    <w:rsid w:val="00100A09"/>
    <w:rsid w:val="0011235A"/>
    <w:rsid w:val="001316C9"/>
    <w:rsid w:val="00134340"/>
    <w:rsid w:val="00137760"/>
    <w:rsid w:val="00175C8D"/>
    <w:rsid w:val="00175CA4"/>
    <w:rsid w:val="00180DA8"/>
    <w:rsid w:val="00191860"/>
    <w:rsid w:val="001A0959"/>
    <w:rsid w:val="001A0D66"/>
    <w:rsid w:val="001A46FC"/>
    <w:rsid w:val="001A62A5"/>
    <w:rsid w:val="001B5667"/>
    <w:rsid w:val="001B61B6"/>
    <w:rsid w:val="001C1130"/>
    <w:rsid w:val="001D2A31"/>
    <w:rsid w:val="001E4544"/>
    <w:rsid w:val="001F291C"/>
    <w:rsid w:val="001F3016"/>
    <w:rsid w:val="001F7232"/>
    <w:rsid w:val="002043A4"/>
    <w:rsid w:val="0023385C"/>
    <w:rsid w:val="002458A5"/>
    <w:rsid w:val="00247A29"/>
    <w:rsid w:val="00254586"/>
    <w:rsid w:val="002549AD"/>
    <w:rsid w:val="00265FAF"/>
    <w:rsid w:val="00284996"/>
    <w:rsid w:val="002B1FE9"/>
    <w:rsid w:val="002B329F"/>
    <w:rsid w:val="002C104A"/>
    <w:rsid w:val="002E5E84"/>
    <w:rsid w:val="002F439F"/>
    <w:rsid w:val="002F5890"/>
    <w:rsid w:val="003229F5"/>
    <w:rsid w:val="003232CC"/>
    <w:rsid w:val="003303FB"/>
    <w:rsid w:val="00352FBB"/>
    <w:rsid w:val="0035581B"/>
    <w:rsid w:val="0035628F"/>
    <w:rsid w:val="00357F1D"/>
    <w:rsid w:val="003602A4"/>
    <w:rsid w:val="00365931"/>
    <w:rsid w:val="00366E98"/>
    <w:rsid w:val="00382C20"/>
    <w:rsid w:val="003E0156"/>
    <w:rsid w:val="003E3270"/>
    <w:rsid w:val="003E6770"/>
    <w:rsid w:val="0040282F"/>
    <w:rsid w:val="0040349E"/>
    <w:rsid w:val="00405E2F"/>
    <w:rsid w:val="004168E2"/>
    <w:rsid w:val="00424242"/>
    <w:rsid w:val="00424592"/>
    <w:rsid w:val="004320E2"/>
    <w:rsid w:val="00444A62"/>
    <w:rsid w:val="00451367"/>
    <w:rsid w:val="00463D66"/>
    <w:rsid w:val="00474827"/>
    <w:rsid w:val="00484423"/>
    <w:rsid w:val="00494CAC"/>
    <w:rsid w:val="00496353"/>
    <w:rsid w:val="004B3F03"/>
    <w:rsid w:val="004C2012"/>
    <w:rsid w:val="004E06BE"/>
    <w:rsid w:val="004E1851"/>
    <w:rsid w:val="004F0D92"/>
    <w:rsid w:val="005415C1"/>
    <w:rsid w:val="00543079"/>
    <w:rsid w:val="00550B32"/>
    <w:rsid w:val="00570994"/>
    <w:rsid w:val="00586F1C"/>
    <w:rsid w:val="00590CE3"/>
    <w:rsid w:val="005A2F61"/>
    <w:rsid w:val="005D23DC"/>
    <w:rsid w:val="005D756C"/>
    <w:rsid w:val="005F0C3B"/>
    <w:rsid w:val="00601AC6"/>
    <w:rsid w:val="006310EE"/>
    <w:rsid w:val="0063315A"/>
    <w:rsid w:val="00643DD6"/>
    <w:rsid w:val="00651620"/>
    <w:rsid w:val="00653CDE"/>
    <w:rsid w:val="006822D7"/>
    <w:rsid w:val="00682370"/>
    <w:rsid w:val="00690280"/>
    <w:rsid w:val="006B2678"/>
    <w:rsid w:val="006C5013"/>
    <w:rsid w:val="006D37F1"/>
    <w:rsid w:val="006E07D5"/>
    <w:rsid w:val="006E0D25"/>
    <w:rsid w:val="007111C8"/>
    <w:rsid w:val="00714F88"/>
    <w:rsid w:val="00716745"/>
    <w:rsid w:val="00721259"/>
    <w:rsid w:val="007259A5"/>
    <w:rsid w:val="00731741"/>
    <w:rsid w:val="00737009"/>
    <w:rsid w:val="007465A9"/>
    <w:rsid w:val="00750D72"/>
    <w:rsid w:val="00751467"/>
    <w:rsid w:val="007527F8"/>
    <w:rsid w:val="00754865"/>
    <w:rsid w:val="00763AC8"/>
    <w:rsid w:val="00783A4C"/>
    <w:rsid w:val="00793E7B"/>
    <w:rsid w:val="007A20F8"/>
    <w:rsid w:val="007B0317"/>
    <w:rsid w:val="007B3DF4"/>
    <w:rsid w:val="007B5E17"/>
    <w:rsid w:val="007D253E"/>
    <w:rsid w:val="007D4A61"/>
    <w:rsid w:val="007E5AC4"/>
    <w:rsid w:val="00800907"/>
    <w:rsid w:val="00801AD5"/>
    <w:rsid w:val="00815ABC"/>
    <w:rsid w:val="00817DE6"/>
    <w:rsid w:val="00832EF1"/>
    <w:rsid w:val="008457B7"/>
    <w:rsid w:val="00850B4B"/>
    <w:rsid w:val="00852395"/>
    <w:rsid w:val="008531D4"/>
    <w:rsid w:val="00872CB9"/>
    <w:rsid w:val="00885BED"/>
    <w:rsid w:val="008A7B22"/>
    <w:rsid w:val="008B4453"/>
    <w:rsid w:val="008C76C2"/>
    <w:rsid w:val="008D0C30"/>
    <w:rsid w:val="008D7FF2"/>
    <w:rsid w:val="008E7E7B"/>
    <w:rsid w:val="00902014"/>
    <w:rsid w:val="009027D6"/>
    <w:rsid w:val="009034B9"/>
    <w:rsid w:val="00930BA1"/>
    <w:rsid w:val="00931B5E"/>
    <w:rsid w:val="00937BAE"/>
    <w:rsid w:val="009602F0"/>
    <w:rsid w:val="00995873"/>
    <w:rsid w:val="00997F66"/>
    <w:rsid w:val="009A71CF"/>
    <w:rsid w:val="009C22EF"/>
    <w:rsid w:val="009E25DE"/>
    <w:rsid w:val="009E5ADC"/>
    <w:rsid w:val="00A14EA3"/>
    <w:rsid w:val="00A21C6A"/>
    <w:rsid w:val="00A34C4E"/>
    <w:rsid w:val="00A6273B"/>
    <w:rsid w:val="00A64205"/>
    <w:rsid w:val="00A85889"/>
    <w:rsid w:val="00A91BA1"/>
    <w:rsid w:val="00AA4616"/>
    <w:rsid w:val="00AB2F7D"/>
    <w:rsid w:val="00AE6B7A"/>
    <w:rsid w:val="00AF3062"/>
    <w:rsid w:val="00B02A93"/>
    <w:rsid w:val="00B12D18"/>
    <w:rsid w:val="00B1643C"/>
    <w:rsid w:val="00B25A7E"/>
    <w:rsid w:val="00B31D90"/>
    <w:rsid w:val="00B3789B"/>
    <w:rsid w:val="00B46D09"/>
    <w:rsid w:val="00B7431B"/>
    <w:rsid w:val="00B829F1"/>
    <w:rsid w:val="00B94D7C"/>
    <w:rsid w:val="00B97B31"/>
    <w:rsid w:val="00BA0BFC"/>
    <w:rsid w:val="00BA17AB"/>
    <w:rsid w:val="00BA1AC7"/>
    <w:rsid w:val="00BD528D"/>
    <w:rsid w:val="00BE6D40"/>
    <w:rsid w:val="00C16FAA"/>
    <w:rsid w:val="00C2023E"/>
    <w:rsid w:val="00C43544"/>
    <w:rsid w:val="00C44B2F"/>
    <w:rsid w:val="00C575B1"/>
    <w:rsid w:val="00C7548A"/>
    <w:rsid w:val="00CA036B"/>
    <w:rsid w:val="00CA35B7"/>
    <w:rsid w:val="00CA7686"/>
    <w:rsid w:val="00CC3E56"/>
    <w:rsid w:val="00CE13C6"/>
    <w:rsid w:val="00CE174E"/>
    <w:rsid w:val="00CE36AF"/>
    <w:rsid w:val="00CF775E"/>
    <w:rsid w:val="00D033DD"/>
    <w:rsid w:val="00D31BBE"/>
    <w:rsid w:val="00D37804"/>
    <w:rsid w:val="00D42CE9"/>
    <w:rsid w:val="00D5558B"/>
    <w:rsid w:val="00D6178E"/>
    <w:rsid w:val="00D70DAB"/>
    <w:rsid w:val="00D9249B"/>
    <w:rsid w:val="00D95B0C"/>
    <w:rsid w:val="00DA721D"/>
    <w:rsid w:val="00DC7E61"/>
    <w:rsid w:val="00DE156E"/>
    <w:rsid w:val="00DE18E0"/>
    <w:rsid w:val="00DF7907"/>
    <w:rsid w:val="00E10EF9"/>
    <w:rsid w:val="00E114C1"/>
    <w:rsid w:val="00E11670"/>
    <w:rsid w:val="00E30433"/>
    <w:rsid w:val="00E30FBE"/>
    <w:rsid w:val="00E372A5"/>
    <w:rsid w:val="00E45040"/>
    <w:rsid w:val="00E464D9"/>
    <w:rsid w:val="00E52225"/>
    <w:rsid w:val="00E57FB9"/>
    <w:rsid w:val="00E6730E"/>
    <w:rsid w:val="00E67AD8"/>
    <w:rsid w:val="00E81C5F"/>
    <w:rsid w:val="00E87B5C"/>
    <w:rsid w:val="00EC445B"/>
    <w:rsid w:val="00EE3947"/>
    <w:rsid w:val="00EF1AF0"/>
    <w:rsid w:val="00EF3C77"/>
    <w:rsid w:val="00F11D2F"/>
    <w:rsid w:val="00F35D73"/>
    <w:rsid w:val="00F648FB"/>
    <w:rsid w:val="00F75C10"/>
    <w:rsid w:val="00FB68B4"/>
    <w:rsid w:val="00FE03C7"/>
    <w:rsid w:val="00FE6F0F"/>
    <w:rsid w:val="00FE7E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133962B"/>
  <w15:chartTrackingRefBased/>
  <w15:docId w15:val="{66A9FDFB-636F-4895-BE39-4F7DCE06D9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682370"/>
    <w:pPr>
      <w:keepNext/>
      <w:keepLines/>
      <w:spacing w:before="240" w:after="0"/>
      <w:outlineLvl w:val="0"/>
    </w:pPr>
    <w:rPr>
      <w:rFonts w:eastAsiaTheme="majorEastAsia" w:cstheme="minorHAnsi"/>
      <w:b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21C6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21C6A"/>
  </w:style>
  <w:style w:type="paragraph" w:styleId="Footer">
    <w:name w:val="footer"/>
    <w:basedOn w:val="Normal"/>
    <w:link w:val="FooterChar"/>
    <w:uiPriority w:val="99"/>
    <w:unhideWhenUsed/>
    <w:rsid w:val="00A21C6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21C6A"/>
  </w:style>
  <w:style w:type="character" w:customStyle="1" w:styleId="Heading1Char">
    <w:name w:val="Heading 1 Char"/>
    <w:basedOn w:val="DefaultParagraphFont"/>
    <w:link w:val="Heading1"/>
    <w:uiPriority w:val="9"/>
    <w:rsid w:val="00682370"/>
    <w:rPr>
      <w:rFonts w:eastAsiaTheme="majorEastAsia" w:cstheme="minorHAnsi"/>
      <w:b/>
      <w:u w:val="single"/>
    </w:rPr>
  </w:style>
  <w:style w:type="character" w:styleId="PlaceholderText">
    <w:name w:val="Placeholder Text"/>
    <w:basedOn w:val="DefaultParagraphFont"/>
    <w:uiPriority w:val="99"/>
    <w:semiHidden/>
    <w:rsid w:val="005415C1"/>
    <w:rPr>
      <w:color w:val="808080"/>
    </w:rPr>
  </w:style>
  <w:style w:type="character" w:styleId="IntenseEmphasis">
    <w:name w:val="Intense Emphasis"/>
    <w:basedOn w:val="DefaultParagraphFont"/>
    <w:uiPriority w:val="21"/>
    <w:qFormat/>
    <w:rsid w:val="00F75C10"/>
    <w:rPr>
      <w:i/>
      <w:iCs/>
      <w:color w:val="5B9BD5" w:themeColor="accent1"/>
    </w:rPr>
  </w:style>
  <w:style w:type="paragraph" w:styleId="ListParagraph">
    <w:name w:val="List Paragraph"/>
    <w:basedOn w:val="Normal"/>
    <w:uiPriority w:val="34"/>
    <w:qFormat/>
    <w:rsid w:val="00F75C10"/>
    <w:pPr>
      <w:ind w:left="720"/>
      <w:contextualSpacing/>
    </w:pPr>
  </w:style>
  <w:style w:type="paragraph" w:styleId="NoSpacing">
    <w:name w:val="No Spacing"/>
    <w:uiPriority w:val="1"/>
    <w:qFormat/>
    <w:rsid w:val="00060B92"/>
    <w:pPr>
      <w:spacing w:after="0" w:line="240" w:lineRule="auto"/>
    </w:pPr>
    <w:rPr>
      <w:rFonts w:ascii="Times New Roman" w:hAnsi="Times New Roman" w:cs="Times New Roman"/>
      <w:sz w:val="24"/>
      <w:szCs w:val="18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590CE3"/>
    <w:pPr>
      <w:pBdr>
        <w:top w:val="single" w:sz="4" w:space="10" w:color="5B9BD5" w:themeColor="accent1"/>
        <w:bottom w:val="single" w:sz="4" w:space="10" w:color="5B9BD5" w:themeColor="accent1"/>
      </w:pBdr>
      <w:spacing w:before="360" w:after="360"/>
      <w:ind w:left="864" w:right="864"/>
      <w:jc w:val="center"/>
    </w:pPr>
    <w:rPr>
      <w:i/>
      <w:iCs/>
      <w:color w:val="5B9BD5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590CE3"/>
    <w:rPr>
      <w:i/>
      <w:iCs/>
      <w:color w:val="5B9BD5" w:themeColor="accent1"/>
    </w:rPr>
  </w:style>
  <w:style w:type="paragraph" w:styleId="Caption">
    <w:name w:val="caption"/>
    <w:basedOn w:val="Normal"/>
    <w:next w:val="Normal"/>
    <w:uiPriority w:val="35"/>
    <w:unhideWhenUsed/>
    <w:qFormat/>
    <w:rsid w:val="00CF775E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CF775E"/>
    <w:pPr>
      <w:keepNext/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F775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image" Target="media/image11.wmf"/><Relationship Id="rId26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3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10.wmf"/><Relationship Id="rId20" Type="http://schemas.openxmlformats.org/officeDocument/2006/relationships/image" Target="media/image12.png"/><Relationship Id="rId29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6.wmf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9.png"/><Relationship Id="rId23" Type="http://schemas.openxmlformats.org/officeDocument/2006/relationships/image" Target="media/image15.png"/><Relationship Id="rId28" Type="http://schemas.openxmlformats.org/officeDocument/2006/relationships/image" Target="media/image18.gif"/><Relationship Id="rId10" Type="http://schemas.openxmlformats.org/officeDocument/2006/relationships/image" Target="media/image4.png"/><Relationship Id="rId19" Type="http://schemas.openxmlformats.org/officeDocument/2006/relationships/oleObject" Target="embeddings/oleObject2.bin"/><Relationship Id="rId3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4.png"/><Relationship Id="rId27" Type="http://schemas.openxmlformats.org/officeDocument/2006/relationships/oleObject" Target="embeddings/oleObject4.bin"/><Relationship Id="rId30" Type="http://schemas.openxmlformats.org/officeDocument/2006/relationships/oleObject" Target="embeddings/oleObject5.bin"/><Relationship Id="rId8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4</Pages>
  <Words>884</Words>
  <Characters>5042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ansing Community College</Company>
  <LinksUpToDate>false</LinksUpToDate>
  <CharactersWithSpaces>59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liza Lee</dc:creator>
  <cp:keywords/>
  <dc:description/>
  <cp:lastModifiedBy>Eliza Lee</cp:lastModifiedBy>
  <cp:revision>24</cp:revision>
  <dcterms:created xsi:type="dcterms:W3CDTF">2024-01-08T21:20:00Z</dcterms:created>
  <dcterms:modified xsi:type="dcterms:W3CDTF">2025-01-13T16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